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8" r:id="rId13"/>
    <p:sldId id="269" r:id="rId14"/>
    <p:sldId id="271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-1332" y="-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F1005CB-AC29-443A-B7C2-B5487533B6A3}" type="doc">
      <dgm:prSet loTypeId="urn:microsoft.com/office/officeart/2005/8/layout/chevron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6709DFCC-60D0-424A-AD7A-825C0F97675C}">
      <dgm:prSet phldrT="[Text]"/>
      <dgm:spPr/>
      <dgm:t>
        <a:bodyPr/>
        <a:lstStyle/>
        <a:p>
          <a:r>
            <a:rPr lang="en-US" dirty="0" smtClean="0"/>
            <a:t>1</a:t>
          </a:r>
          <a:endParaRPr lang="en-US" dirty="0"/>
        </a:p>
      </dgm:t>
    </dgm:pt>
    <dgm:pt modelId="{192F3DEC-B06E-4DBD-9C55-BECA206CB57F}" type="parTrans" cxnId="{37B5FC5F-34CF-4637-8076-C6701C2AA1DC}">
      <dgm:prSet/>
      <dgm:spPr/>
      <dgm:t>
        <a:bodyPr/>
        <a:lstStyle/>
        <a:p>
          <a:endParaRPr lang="en-US"/>
        </a:p>
      </dgm:t>
    </dgm:pt>
    <dgm:pt modelId="{3E8B843D-9123-4374-B5D6-802D52D15246}" type="sibTrans" cxnId="{37B5FC5F-34CF-4637-8076-C6701C2AA1DC}">
      <dgm:prSet/>
      <dgm:spPr/>
      <dgm:t>
        <a:bodyPr/>
        <a:lstStyle/>
        <a:p>
          <a:endParaRPr lang="en-US"/>
        </a:p>
      </dgm:t>
    </dgm:pt>
    <dgm:pt modelId="{42FB1BB8-CFE1-4329-A357-9CED897CD194}">
      <dgm:prSet phldrT="[Text]"/>
      <dgm:spPr/>
      <dgm:t>
        <a:bodyPr/>
        <a:lstStyle/>
        <a:p>
          <a:r>
            <a:rPr lang="en-US" b="1" dirty="0" smtClean="0">
              <a:latin typeface="Arial" pitchFamily="34" charset="0"/>
              <a:cs typeface="Arial" pitchFamily="34" charset="0"/>
            </a:rPr>
            <a:t>PHÁT HIỆN TIA X</a:t>
          </a:r>
          <a:endParaRPr lang="en-US" b="1" dirty="0">
            <a:latin typeface="Arial" pitchFamily="34" charset="0"/>
            <a:cs typeface="Arial" pitchFamily="34" charset="0"/>
          </a:endParaRPr>
        </a:p>
      </dgm:t>
    </dgm:pt>
    <dgm:pt modelId="{CEEE4C4F-E2C8-442E-BC71-73C85B8AE1DE}" type="parTrans" cxnId="{CF407890-C708-4551-871A-263C0972D33E}">
      <dgm:prSet/>
      <dgm:spPr/>
      <dgm:t>
        <a:bodyPr/>
        <a:lstStyle/>
        <a:p>
          <a:endParaRPr lang="en-US"/>
        </a:p>
      </dgm:t>
    </dgm:pt>
    <dgm:pt modelId="{E8A7982D-6E26-48CA-9FF3-82E6D2569C01}" type="sibTrans" cxnId="{CF407890-C708-4551-871A-263C0972D33E}">
      <dgm:prSet/>
      <dgm:spPr/>
      <dgm:t>
        <a:bodyPr/>
        <a:lstStyle/>
        <a:p>
          <a:endParaRPr lang="en-US"/>
        </a:p>
      </dgm:t>
    </dgm:pt>
    <dgm:pt modelId="{9C5166FF-20B1-4203-8233-06805D11ED3D}">
      <dgm:prSet phldrT="[Text]"/>
      <dgm:spPr/>
      <dgm:t>
        <a:bodyPr/>
        <a:lstStyle/>
        <a:p>
          <a:r>
            <a:rPr lang="en-US" dirty="0" smtClean="0"/>
            <a:t>2</a:t>
          </a:r>
          <a:endParaRPr lang="en-US" dirty="0"/>
        </a:p>
      </dgm:t>
    </dgm:pt>
    <dgm:pt modelId="{1540DFF2-E0C6-4331-ABE5-96AB7BD539E5}" type="parTrans" cxnId="{E80DEED6-7D99-4B6D-9846-BC0F5ACA31A5}">
      <dgm:prSet/>
      <dgm:spPr/>
      <dgm:t>
        <a:bodyPr/>
        <a:lstStyle/>
        <a:p>
          <a:endParaRPr lang="en-US"/>
        </a:p>
      </dgm:t>
    </dgm:pt>
    <dgm:pt modelId="{C7BFAE1F-AC75-4237-A50F-1298EB072350}" type="sibTrans" cxnId="{E80DEED6-7D99-4B6D-9846-BC0F5ACA31A5}">
      <dgm:prSet/>
      <dgm:spPr/>
      <dgm:t>
        <a:bodyPr/>
        <a:lstStyle/>
        <a:p>
          <a:endParaRPr lang="en-US"/>
        </a:p>
      </dgm:t>
    </dgm:pt>
    <dgm:pt modelId="{D871980C-AB02-40D8-825C-6194506BF9E1}">
      <dgm:prSet phldrT="[Text]"/>
      <dgm:spPr/>
      <dgm:t>
        <a:bodyPr/>
        <a:lstStyle/>
        <a:p>
          <a:r>
            <a:rPr lang="en-US" b="1" dirty="0" smtClean="0">
              <a:latin typeface="Arial" pitchFamily="34" charset="0"/>
              <a:cs typeface="Arial" pitchFamily="34" charset="0"/>
            </a:rPr>
            <a:t>CÁCH TẠO RA TIA X</a:t>
          </a:r>
          <a:endParaRPr lang="en-US" b="1" dirty="0">
            <a:latin typeface="Arial" pitchFamily="34" charset="0"/>
            <a:cs typeface="Arial" pitchFamily="34" charset="0"/>
          </a:endParaRPr>
        </a:p>
      </dgm:t>
    </dgm:pt>
    <dgm:pt modelId="{AF0088A6-D039-4154-9C62-05270AA279CB}" type="parTrans" cxnId="{C5305C2B-3ACA-4319-88A8-C010A793E204}">
      <dgm:prSet/>
      <dgm:spPr/>
      <dgm:t>
        <a:bodyPr/>
        <a:lstStyle/>
        <a:p>
          <a:endParaRPr lang="en-US"/>
        </a:p>
      </dgm:t>
    </dgm:pt>
    <dgm:pt modelId="{184F0B89-8CE9-4256-9372-F001C9071B91}" type="sibTrans" cxnId="{C5305C2B-3ACA-4319-88A8-C010A793E204}">
      <dgm:prSet/>
      <dgm:spPr/>
      <dgm:t>
        <a:bodyPr/>
        <a:lstStyle/>
        <a:p>
          <a:endParaRPr lang="en-US"/>
        </a:p>
      </dgm:t>
    </dgm:pt>
    <dgm:pt modelId="{43676C43-743B-4204-9936-64F775E40DC9}">
      <dgm:prSet phldrT="[Text]"/>
      <dgm:spPr/>
      <dgm:t>
        <a:bodyPr/>
        <a:lstStyle/>
        <a:p>
          <a:r>
            <a:rPr lang="en-US" dirty="0" smtClean="0"/>
            <a:t>3</a:t>
          </a:r>
          <a:endParaRPr lang="en-US" dirty="0"/>
        </a:p>
      </dgm:t>
    </dgm:pt>
    <dgm:pt modelId="{44A79ED0-6D1C-4D15-8684-8FEE9C287608}" type="parTrans" cxnId="{705A550A-F8F8-4AD1-ABB1-62916697ACA3}">
      <dgm:prSet/>
      <dgm:spPr/>
      <dgm:t>
        <a:bodyPr/>
        <a:lstStyle/>
        <a:p>
          <a:endParaRPr lang="en-US"/>
        </a:p>
      </dgm:t>
    </dgm:pt>
    <dgm:pt modelId="{664F24EE-FED8-41DA-B4B7-181E054613E5}" type="sibTrans" cxnId="{705A550A-F8F8-4AD1-ABB1-62916697ACA3}">
      <dgm:prSet/>
      <dgm:spPr/>
      <dgm:t>
        <a:bodyPr/>
        <a:lstStyle/>
        <a:p>
          <a:endParaRPr lang="en-US"/>
        </a:p>
      </dgm:t>
    </dgm:pt>
    <dgm:pt modelId="{69E95141-F114-4BE8-964A-7E03BC21174C}">
      <dgm:prSet phldrT="[Text]"/>
      <dgm:spPr/>
      <dgm:t>
        <a:bodyPr/>
        <a:lstStyle/>
        <a:p>
          <a:r>
            <a:rPr lang="en-US" b="1" dirty="0" smtClean="0">
              <a:latin typeface="Arial" pitchFamily="34" charset="0"/>
              <a:cs typeface="Arial" pitchFamily="34" charset="0"/>
            </a:rPr>
            <a:t>BẢN CHẤT VÀ TÍNH CHẤT CỦA TIA X</a:t>
          </a:r>
          <a:endParaRPr lang="en-US" b="1" dirty="0">
            <a:latin typeface="Arial" pitchFamily="34" charset="0"/>
            <a:cs typeface="Arial" pitchFamily="34" charset="0"/>
          </a:endParaRPr>
        </a:p>
      </dgm:t>
    </dgm:pt>
    <dgm:pt modelId="{D2FFAF92-9386-467F-8E89-C519303D3C96}" type="parTrans" cxnId="{3F4D3409-5C67-4DD3-9F68-6F865FA41300}">
      <dgm:prSet/>
      <dgm:spPr/>
      <dgm:t>
        <a:bodyPr/>
        <a:lstStyle/>
        <a:p>
          <a:endParaRPr lang="en-US"/>
        </a:p>
      </dgm:t>
    </dgm:pt>
    <dgm:pt modelId="{7B0D9A27-FC73-43B7-82C2-48E5A11A76F1}" type="sibTrans" cxnId="{3F4D3409-5C67-4DD3-9F68-6F865FA41300}">
      <dgm:prSet/>
      <dgm:spPr/>
      <dgm:t>
        <a:bodyPr/>
        <a:lstStyle/>
        <a:p>
          <a:endParaRPr lang="en-US"/>
        </a:p>
      </dgm:t>
    </dgm:pt>
    <dgm:pt modelId="{C55C9610-71B4-4F14-98AC-1F42A26555B2}">
      <dgm:prSet phldrT="[Text]"/>
      <dgm:spPr/>
      <dgm:t>
        <a:bodyPr/>
        <a:lstStyle/>
        <a:p>
          <a:r>
            <a:rPr lang="en-US" dirty="0" smtClean="0"/>
            <a:t>4</a:t>
          </a:r>
          <a:endParaRPr lang="en-US" dirty="0"/>
        </a:p>
      </dgm:t>
    </dgm:pt>
    <dgm:pt modelId="{4A647559-AB62-4915-A5D8-4965012A64BE}" type="parTrans" cxnId="{0851719A-3ECF-4946-A5ED-741BB652258B}">
      <dgm:prSet/>
      <dgm:spPr/>
      <dgm:t>
        <a:bodyPr/>
        <a:lstStyle/>
        <a:p>
          <a:endParaRPr lang="en-US"/>
        </a:p>
      </dgm:t>
    </dgm:pt>
    <dgm:pt modelId="{FAF954EF-CEC5-45BC-8627-12E9427B35A3}" type="sibTrans" cxnId="{0851719A-3ECF-4946-A5ED-741BB652258B}">
      <dgm:prSet/>
      <dgm:spPr/>
      <dgm:t>
        <a:bodyPr/>
        <a:lstStyle/>
        <a:p>
          <a:endParaRPr lang="en-US"/>
        </a:p>
      </dgm:t>
    </dgm:pt>
    <dgm:pt modelId="{040178E3-756F-4F41-A869-5F9BECC77FA9}">
      <dgm:prSet/>
      <dgm:spPr/>
      <dgm:t>
        <a:bodyPr/>
        <a:lstStyle/>
        <a:p>
          <a:r>
            <a:rPr lang="en-US" b="1" dirty="0" smtClean="0">
              <a:latin typeface="Arial" pitchFamily="34" charset="0"/>
              <a:cs typeface="Arial" pitchFamily="34" charset="0"/>
            </a:rPr>
            <a:t>THANG SÓNG ĐIỆN TỪ</a:t>
          </a:r>
          <a:endParaRPr lang="en-US" b="1" dirty="0">
            <a:latin typeface="Arial" pitchFamily="34" charset="0"/>
            <a:cs typeface="Arial" pitchFamily="34" charset="0"/>
          </a:endParaRPr>
        </a:p>
      </dgm:t>
    </dgm:pt>
    <dgm:pt modelId="{3F60CDD3-01C2-48FF-9403-C526D26B380B}" type="parTrans" cxnId="{EB56021A-3939-4997-B653-94F53219EF13}">
      <dgm:prSet/>
      <dgm:spPr/>
      <dgm:t>
        <a:bodyPr/>
        <a:lstStyle/>
        <a:p>
          <a:endParaRPr lang="en-US"/>
        </a:p>
      </dgm:t>
    </dgm:pt>
    <dgm:pt modelId="{33E4403F-9688-48B1-811E-7AC8F286011F}" type="sibTrans" cxnId="{EB56021A-3939-4997-B653-94F53219EF13}">
      <dgm:prSet/>
      <dgm:spPr/>
      <dgm:t>
        <a:bodyPr/>
        <a:lstStyle/>
        <a:p>
          <a:endParaRPr lang="en-US"/>
        </a:p>
      </dgm:t>
    </dgm:pt>
    <dgm:pt modelId="{21132851-DE8B-46CA-987F-AE014E9FFFF6}" type="pres">
      <dgm:prSet presAssocID="{6F1005CB-AC29-443A-B7C2-B5487533B6A3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2C9726C0-3601-49D9-B806-966D31E3469A}" type="pres">
      <dgm:prSet presAssocID="{6709DFCC-60D0-424A-AD7A-825C0F97675C}" presName="composite" presStyleCnt="0"/>
      <dgm:spPr/>
    </dgm:pt>
    <dgm:pt modelId="{568550DC-4589-4DE0-A220-229CD33423D1}" type="pres">
      <dgm:prSet presAssocID="{6709DFCC-60D0-424A-AD7A-825C0F97675C}" presName="parentText" presStyleLbl="alignNode1" presStyleIdx="0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2618BAA-B899-4FCC-9635-7638A37FA99C}" type="pres">
      <dgm:prSet presAssocID="{6709DFCC-60D0-424A-AD7A-825C0F97675C}" presName="descendantText" presStyleLbl="alignAcc1" presStyleIdx="0" presStyleCnt="4" custLinFactNeighborX="-468" custLinFactNeighborY="476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067F885-65CB-44FE-BFA2-C014E5AFF2E7}" type="pres">
      <dgm:prSet presAssocID="{3E8B843D-9123-4374-B5D6-802D52D15246}" presName="sp" presStyleCnt="0"/>
      <dgm:spPr/>
    </dgm:pt>
    <dgm:pt modelId="{79862519-9F9D-491F-B569-D88239E30CC0}" type="pres">
      <dgm:prSet presAssocID="{9C5166FF-20B1-4203-8233-06805D11ED3D}" presName="composite" presStyleCnt="0"/>
      <dgm:spPr/>
    </dgm:pt>
    <dgm:pt modelId="{CD65B4AC-385E-494B-904B-25F5139ADAA7}" type="pres">
      <dgm:prSet presAssocID="{9C5166FF-20B1-4203-8233-06805D11ED3D}" presName="parentText" presStyleLbl="alignNode1" presStyleIdx="1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F69353A-2DEC-41B5-8375-0E5314111921}" type="pres">
      <dgm:prSet presAssocID="{9C5166FF-20B1-4203-8233-06805D11ED3D}" presName="descendantText" presStyleLbl="alignAcc1" presStyleIdx="1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A8F6B26-17F2-4C20-AE3D-35AEBFA589BB}" type="pres">
      <dgm:prSet presAssocID="{C7BFAE1F-AC75-4237-A50F-1298EB072350}" presName="sp" presStyleCnt="0"/>
      <dgm:spPr/>
    </dgm:pt>
    <dgm:pt modelId="{66F7FBA3-E08B-4776-BB46-D19D178EE14A}" type="pres">
      <dgm:prSet presAssocID="{43676C43-743B-4204-9936-64F775E40DC9}" presName="composite" presStyleCnt="0"/>
      <dgm:spPr/>
    </dgm:pt>
    <dgm:pt modelId="{BC5CF2D1-9BFA-42FF-9074-6BE94668E66F}" type="pres">
      <dgm:prSet presAssocID="{43676C43-743B-4204-9936-64F775E40DC9}" presName="parentText" presStyleLbl="alignNode1" presStyleIdx="2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C6DF710-64C6-4086-B6F2-545ED0274E24}" type="pres">
      <dgm:prSet presAssocID="{43676C43-743B-4204-9936-64F775E40DC9}" presName="descendantText" presStyleLbl="alignAcc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036EDFE-D5CC-4282-9ED1-BF406052894B}" type="pres">
      <dgm:prSet presAssocID="{664F24EE-FED8-41DA-B4B7-181E054613E5}" presName="sp" presStyleCnt="0"/>
      <dgm:spPr/>
    </dgm:pt>
    <dgm:pt modelId="{0460DBFC-34A1-4CCD-9BC9-40646163FAE0}" type="pres">
      <dgm:prSet presAssocID="{C55C9610-71B4-4F14-98AC-1F42A26555B2}" presName="composite" presStyleCnt="0"/>
      <dgm:spPr/>
    </dgm:pt>
    <dgm:pt modelId="{80BE262A-599C-457A-9A83-EB7080957087}" type="pres">
      <dgm:prSet presAssocID="{C55C9610-71B4-4F14-98AC-1F42A26555B2}" presName="parentText" presStyleLbl="alignNode1" presStyleIdx="3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B558DA5-F2A6-42BC-BD4F-328CA6A5CCF1}" type="pres">
      <dgm:prSet presAssocID="{C55C9610-71B4-4F14-98AC-1F42A26555B2}" presName="descendantText" presStyleLbl="alignAcc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AC4FD6F0-7030-4D23-BBD2-99EF1DCC0FE7}" type="presOf" srcId="{C55C9610-71B4-4F14-98AC-1F42A26555B2}" destId="{80BE262A-599C-457A-9A83-EB7080957087}" srcOrd="0" destOrd="0" presId="urn:microsoft.com/office/officeart/2005/8/layout/chevron2"/>
    <dgm:cxn modelId="{37B5FC5F-34CF-4637-8076-C6701C2AA1DC}" srcId="{6F1005CB-AC29-443A-B7C2-B5487533B6A3}" destId="{6709DFCC-60D0-424A-AD7A-825C0F97675C}" srcOrd="0" destOrd="0" parTransId="{192F3DEC-B06E-4DBD-9C55-BECA206CB57F}" sibTransId="{3E8B843D-9123-4374-B5D6-802D52D15246}"/>
    <dgm:cxn modelId="{09AAFF7F-3CA8-42CF-A29B-F92124D5785A}" type="presOf" srcId="{040178E3-756F-4F41-A869-5F9BECC77FA9}" destId="{3B558DA5-F2A6-42BC-BD4F-328CA6A5CCF1}" srcOrd="0" destOrd="0" presId="urn:microsoft.com/office/officeart/2005/8/layout/chevron2"/>
    <dgm:cxn modelId="{9635F10E-AF72-429A-A53D-607E5050F387}" type="presOf" srcId="{D871980C-AB02-40D8-825C-6194506BF9E1}" destId="{FF69353A-2DEC-41B5-8375-0E5314111921}" srcOrd="0" destOrd="0" presId="urn:microsoft.com/office/officeart/2005/8/layout/chevron2"/>
    <dgm:cxn modelId="{EB56021A-3939-4997-B653-94F53219EF13}" srcId="{C55C9610-71B4-4F14-98AC-1F42A26555B2}" destId="{040178E3-756F-4F41-A869-5F9BECC77FA9}" srcOrd="0" destOrd="0" parTransId="{3F60CDD3-01C2-48FF-9403-C526D26B380B}" sibTransId="{33E4403F-9688-48B1-811E-7AC8F286011F}"/>
    <dgm:cxn modelId="{21637F4E-8DD1-4A55-A97B-A780C36B3B18}" type="presOf" srcId="{6709DFCC-60D0-424A-AD7A-825C0F97675C}" destId="{568550DC-4589-4DE0-A220-229CD33423D1}" srcOrd="0" destOrd="0" presId="urn:microsoft.com/office/officeart/2005/8/layout/chevron2"/>
    <dgm:cxn modelId="{69FFF055-8E9C-4D45-8FDA-8F243F91859F}" type="presOf" srcId="{69E95141-F114-4BE8-964A-7E03BC21174C}" destId="{2C6DF710-64C6-4086-B6F2-545ED0274E24}" srcOrd="0" destOrd="0" presId="urn:microsoft.com/office/officeart/2005/8/layout/chevron2"/>
    <dgm:cxn modelId="{C317BC11-E399-4B64-9B0D-69CE4C37B3F9}" type="presOf" srcId="{43676C43-743B-4204-9936-64F775E40DC9}" destId="{BC5CF2D1-9BFA-42FF-9074-6BE94668E66F}" srcOrd="0" destOrd="0" presId="urn:microsoft.com/office/officeart/2005/8/layout/chevron2"/>
    <dgm:cxn modelId="{E80DEED6-7D99-4B6D-9846-BC0F5ACA31A5}" srcId="{6F1005CB-AC29-443A-B7C2-B5487533B6A3}" destId="{9C5166FF-20B1-4203-8233-06805D11ED3D}" srcOrd="1" destOrd="0" parTransId="{1540DFF2-E0C6-4331-ABE5-96AB7BD539E5}" sibTransId="{C7BFAE1F-AC75-4237-A50F-1298EB072350}"/>
    <dgm:cxn modelId="{F5506363-6163-431E-90F8-7561254D8ABF}" type="presOf" srcId="{42FB1BB8-CFE1-4329-A357-9CED897CD194}" destId="{52618BAA-B899-4FCC-9635-7638A37FA99C}" srcOrd="0" destOrd="0" presId="urn:microsoft.com/office/officeart/2005/8/layout/chevron2"/>
    <dgm:cxn modelId="{3F4D3409-5C67-4DD3-9F68-6F865FA41300}" srcId="{43676C43-743B-4204-9936-64F775E40DC9}" destId="{69E95141-F114-4BE8-964A-7E03BC21174C}" srcOrd="0" destOrd="0" parTransId="{D2FFAF92-9386-467F-8E89-C519303D3C96}" sibTransId="{7B0D9A27-FC73-43B7-82C2-48E5A11A76F1}"/>
    <dgm:cxn modelId="{0851719A-3ECF-4946-A5ED-741BB652258B}" srcId="{6F1005CB-AC29-443A-B7C2-B5487533B6A3}" destId="{C55C9610-71B4-4F14-98AC-1F42A26555B2}" srcOrd="3" destOrd="0" parTransId="{4A647559-AB62-4915-A5D8-4965012A64BE}" sibTransId="{FAF954EF-CEC5-45BC-8627-12E9427B35A3}"/>
    <dgm:cxn modelId="{5C47B788-D0E8-428B-A8B1-2D5D4612B2D4}" type="presOf" srcId="{9C5166FF-20B1-4203-8233-06805D11ED3D}" destId="{CD65B4AC-385E-494B-904B-25F5139ADAA7}" srcOrd="0" destOrd="0" presId="urn:microsoft.com/office/officeart/2005/8/layout/chevron2"/>
    <dgm:cxn modelId="{8283D170-0940-4609-B859-1EA834E7DBB6}" type="presOf" srcId="{6F1005CB-AC29-443A-B7C2-B5487533B6A3}" destId="{21132851-DE8B-46CA-987F-AE014E9FFFF6}" srcOrd="0" destOrd="0" presId="urn:microsoft.com/office/officeart/2005/8/layout/chevron2"/>
    <dgm:cxn modelId="{705A550A-F8F8-4AD1-ABB1-62916697ACA3}" srcId="{6F1005CB-AC29-443A-B7C2-B5487533B6A3}" destId="{43676C43-743B-4204-9936-64F775E40DC9}" srcOrd="2" destOrd="0" parTransId="{44A79ED0-6D1C-4D15-8684-8FEE9C287608}" sibTransId="{664F24EE-FED8-41DA-B4B7-181E054613E5}"/>
    <dgm:cxn modelId="{C5305C2B-3ACA-4319-88A8-C010A793E204}" srcId="{9C5166FF-20B1-4203-8233-06805D11ED3D}" destId="{D871980C-AB02-40D8-825C-6194506BF9E1}" srcOrd="0" destOrd="0" parTransId="{AF0088A6-D039-4154-9C62-05270AA279CB}" sibTransId="{184F0B89-8CE9-4256-9372-F001C9071B91}"/>
    <dgm:cxn modelId="{CF407890-C708-4551-871A-263C0972D33E}" srcId="{6709DFCC-60D0-424A-AD7A-825C0F97675C}" destId="{42FB1BB8-CFE1-4329-A357-9CED897CD194}" srcOrd="0" destOrd="0" parTransId="{CEEE4C4F-E2C8-442E-BC71-73C85B8AE1DE}" sibTransId="{E8A7982D-6E26-48CA-9FF3-82E6D2569C01}"/>
    <dgm:cxn modelId="{3950D0CD-5990-4AEA-89CB-FB1683AF0DEC}" type="presParOf" srcId="{21132851-DE8B-46CA-987F-AE014E9FFFF6}" destId="{2C9726C0-3601-49D9-B806-966D31E3469A}" srcOrd="0" destOrd="0" presId="urn:microsoft.com/office/officeart/2005/8/layout/chevron2"/>
    <dgm:cxn modelId="{8A8A4EDB-36F8-4180-826D-AC37440316E0}" type="presParOf" srcId="{2C9726C0-3601-49D9-B806-966D31E3469A}" destId="{568550DC-4589-4DE0-A220-229CD33423D1}" srcOrd="0" destOrd="0" presId="urn:microsoft.com/office/officeart/2005/8/layout/chevron2"/>
    <dgm:cxn modelId="{030970F7-AB1C-480E-8675-E1E8FE13AEA2}" type="presParOf" srcId="{2C9726C0-3601-49D9-B806-966D31E3469A}" destId="{52618BAA-B899-4FCC-9635-7638A37FA99C}" srcOrd="1" destOrd="0" presId="urn:microsoft.com/office/officeart/2005/8/layout/chevron2"/>
    <dgm:cxn modelId="{FF55EF60-ACB4-4402-848E-65D60C08B032}" type="presParOf" srcId="{21132851-DE8B-46CA-987F-AE014E9FFFF6}" destId="{9067F885-65CB-44FE-BFA2-C014E5AFF2E7}" srcOrd="1" destOrd="0" presId="urn:microsoft.com/office/officeart/2005/8/layout/chevron2"/>
    <dgm:cxn modelId="{0D31D43F-C99C-4C01-BBF0-F174C4E0CF8F}" type="presParOf" srcId="{21132851-DE8B-46CA-987F-AE014E9FFFF6}" destId="{79862519-9F9D-491F-B569-D88239E30CC0}" srcOrd="2" destOrd="0" presId="urn:microsoft.com/office/officeart/2005/8/layout/chevron2"/>
    <dgm:cxn modelId="{F298C05D-987E-4C54-B14C-24D2064CE2A3}" type="presParOf" srcId="{79862519-9F9D-491F-B569-D88239E30CC0}" destId="{CD65B4AC-385E-494B-904B-25F5139ADAA7}" srcOrd="0" destOrd="0" presId="urn:microsoft.com/office/officeart/2005/8/layout/chevron2"/>
    <dgm:cxn modelId="{5C8129B9-A380-4CBB-9D6A-2E0F50235850}" type="presParOf" srcId="{79862519-9F9D-491F-B569-D88239E30CC0}" destId="{FF69353A-2DEC-41B5-8375-0E5314111921}" srcOrd="1" destOrd="0" presId="urn:microsoft.com/office/officeart/2005/8/layout/chevron2"/>
    <dgm:cxn modelId="{4905D258-13C7-463A-A997-A42C221C0461}" type="presParOf" srcId="{21132851-DE8B-46CA-987F-AE014E9FFFF6}" destId="{CA8F6B26-17F2-4C20-AE3D-35AEBFA589BB}" srcOrd="3" destOrd="0" presId="urn:microsoft.com/office/officeart/2005/8/layout/chevron2"/>
    <dgm:cxn modelId="{E3E24D75-16B2-45DC-B56A-908234F5E1B2}" type="presParOf" srcId="{21132851-DE8B-46CA-987F-AE014E9FFFF6}" destId="{66F7FBA3-E08B-4776-BB46-D19D178EE14A}" srcOrd="4" destOrd="0" presId="urn:microsoft.com/office/officeart/2005/8/layout/chevron2"/>
    <dgm:cxn modelId="{85D327B9-18DE-45C6-BB80-F0E0B01D75A8}" type="presParOf" srcId="{66F7FBA3-E08B-4776-BB46-D19D178EE14A}" destId="{BC5CF2D1-9BFA-42FF-9074-6BE94668E66F}" srcOrd="0" destOrd="0" presId="urn:microsoft.com/office/officeart/2005/8/layout/chevron2"/>
    <dgm:cxn modelId="{36DA6792-16E7-4598-A4D8-120F1A64C651}" type="presParOf" srcId="{66F7FBA3-E08B-4776-BB46-D19D178EE14A}" destId="{2C6DF710-64C6-4086-B6F2-545ED0274E24}" srcOrd="1" destOrd="0" presId="urn:microsoft.com/office/officeart/2005/8/layout/chevron2"/>
    <dgm:cxn modelId="{044C240E-8F7E-493C-BCCD-D52F5E5F7741}" type="presParOf" srcId="{21132851-DE8B-46CA-987F-AE014E9FFFF6}" destId="{3036EDFE-D5CC-4282-9ED1-BF406052894B}" srcOrd="5" destOrd="0" presId="urn:microsoft.com/office/officeart/2005/8/layout/chevron2"/>
    <dgm:cxn modelId="{B9F93008-72E7-411F-98B7-7594B6330D68}" type="presParOf" srcId="{21132851-DE8B-46CA-987F-AE014E9FFFF6}" destId="{0460DBFC-34A1-4CCD-9BC9-40646163FAE0}" srcOrd="6" destOrd="0" presId="urn:microsoft.com/office/officeart/2005/8/layout/chevron2"/>
    <dgm:cxn modelId="{C8E6BD9D-23D2-473F-9656-CAEB5F490053}" type="presParOf" srcId="{0460DBFC-34A1-4CCD-9BC9-40646163FAE0}" destId="{80BE262A-599C-457A-9A83-EB7080957087}" srcOrd="0" destOrd="0" presId="urn:microsoft.com/office/officeart/2005/8/layout/chevron2"/>
    <dgm:cxn modelId="{2E5C53F6-8576-48B2-87D1-A47B12523C63}" type="presParOf" srcId="{0460DBFC-34A1-4CCD-9BC9-40646163FAE0}" destId="{3B558DA5-F2A6-42BC-BD4F-328CA6A5CCF1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68550DC-4589-4DE0-A220-229CD33423D1}">
      <dsp:nvSpPr>
        <dsp:cNvPr id="0" name=""/>
        <dsp:cNvSpPr/>
      </dsp:nvSpPr>
      <dsp:spPr>
        <a:xfrm rot="5400000">
          <a:off x="-167756" y="170082"/>
          <a:ext cx="1118374" cy="782861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200" kern="1200" dirty="0" smtClean="0"/>
            <a:t>1</a:t>
          </a:r>
          <a:endParaRPr lang="en-US" sz="2200" kern="1200" dirty="0"/>
        </a:p>
      </dsp:txBody>
      <dsp:txXfrm rot="-5400000">
        <a:off x="1" y="393757"/>
        <a:ext cx="782861" cy="335513"/>
      </dsp:txXfrm>
    </dsp:sp>
    <dsp:sp modelId="{52618BAA-B899-4FCC-9635-7638A37FA99C}">
      <dsp:nvSpPr>
        <dsp:cNvPr id="0" name=""/>
        <dsp:cNvSpPr/>
      </dsp:nvSpPr>
      <dsp:spPr>
        <a:xfrm rot="5400000">
          <a:off x="3954993" y="-3168586"/>
          <a:ext cx="726943" cy="7138018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06248" tIns="18415" rIns="18415" bIns="18415" numCol="1" spcCol="1270" anchor="ctr" anchorCtr="0">
          <a:noAutofit/>
        </a:bodyPr>
        <a:lstStyle/>
        <a:p>
          <a:pPr marL="285750" lvl="1" indent="-285750" algn="l" defTabSz="12890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900" b="1" kern="1200" dirty="0" smtClean="0">
              <a:latin typeface="Arial" pitchFamily="34" charset="0"/>
              <a:cs typeface="Arial" pitchFamily="34" charset="0"/>
            </a:rPr>
            <a:t>PHÁT HIỆN TIA X</a:t>
          </a:r>
          <a:endParaRPr lang="en-US" sz="2900" b="1" kern="1200" dirty="0">
            <a:latin typeface="Arial" pitchFamily="34" charset="0"/>
            <a:cs typeface="Arial" pitchFamily="34" charset="0"/>
          </a:endParaRPr>
        </a:p>
      </dsp:txBody>
      <dsp:txXfrm rot="-5400000">
        <a:off x="749456" y="72437"/>
        <a:ext cx="7102532" cy="655971"/>
      </dsp:txXfrm>
    </dsp:sp>
    <dsp:sp modelId="{CD65B4AC-385E-494B-904B-25F5139ADAA7}">
      <dsp:nvSpPr>
        <dsp:cNvPr id="0" name=""/>
        <dsp:cNvSpPr/>
      </dsp:nvSpPr>
      <dsp:spPr>
        <a:xfrm rot="5400000">
          <a:off x="-167756" y="1139889"/>
          <a:ext cx="1118374" cy="782861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200" kern="1200" dirty="0" smtClean="0"/>
            <a:t>2</a:t>
          </a:r>
          <a:endParaRPr lang="en-US" sz="2200" kern="1200" dirty="0"/>
        </a:p>
      </dsp:txBody>
      <dsp:txXfrm rot="-5400000">
        <a:off x="1" y="1363564"/>
        <a:ext cx="782861" cy="335513"/>
      </dsp:txXfrm>
    </dsp:sp>
    <dsp:sp modelId="{FF69353A-2DEC-41B5-8375-0E5314111921}">
      <dsp:nvSpPr>
        <dsp:cNvPr id="0" name=""/>
        <dsp:cNvSpPr/>
      </dsp:nvSpPr>
      <dsp:spPr>
        <a:xfrm rot="5400000">
          <a:off x="3988399" y="-2233403"/>
          <a:ext cx="726943" cy="7138018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06248" tIns="18415" rIns="18415" bIns="18415" numCol="1" spcCol="1270" anchor="ctr" anchorCtr="0">
          <a:noAutofit/>
        </a:bodyPr>
        <a:lstStyle/>
        <a:p>
          <a:pPr marL="285750" lvl="1" indent="-285750" algn="l" defTabSz="12890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900" b="1" kern="1200" dirty="0" smtClean="0">
              <a:latin typeface="Arial" pitchFamily="34" charset="0"/>
              <a:cs typeface="Arial" pitchFamily="34" charset="0"/>
            </a:rPr>
            <a:t>CÁCH TẠO RA TIA X</a:t>
          </a:r>
          <a:endParaRPr lang="en-US" sz="2900" b="1" kern="1200" dirty="0">
            <a:latin typeface="Arial" pitchFamily="34" charset="0"/>
            <a:cs typeface="Arial" pitchFamily="34" charset="0"/>
          </a:endParaRPr>
        </a:p>
      </dsp:txBody>
      <dsp:txXfrm rot="-5400000">
        <a:off x="782862" y="1007620"/>
        <a:ext cx="7102532" cy="655971"/>
      </dsp:txXfrm>
    </dsp:sp>
    <dsp:sp modelId="{BC5CF2D1-9BFA-42FF-9074-6BE94668E66F}">
      <dsp:nvSpPr>
        <dsp:cNvPr id="0" name=""/>
        <dsp:cNvSpPr/>
      </dsp:nvSpPr>
      <dsp:spPr>
        <a:xfrm rot="5400000">
          <a:off x="-167756" y="2109696"/>
          <a:ext cx="1118374" cy="782861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200" kern="1200" dirty="0" smtClean="0"/>
            <a:t>3</a:t>
          </a:r>
          <a:endParaRPr lang="en-US" sz="2200" kern="1200" dirty="0"/>
        </a:p>
      </dsp:txBody>
      <dsp:txXfrm rot="-5400000">
        <a:off x="1" y="2333371"/>
        <a:ext cx="782861" cy="335513"/>
      </dsp:txXfrm>
    </dsp:sp>
    <dsp:sp modelId="{2C6DF710-64C6-4086-B6F2-545ED0274E24}">
      <dsp:nvSpPr>
        <dsp:cNvPr id="0" name=""/>
        <dsp:cNvSpPr/>
      </dsp:nvSpPr>
      <dsp:spPr>
        <a:xfrm rot="5400000">
          <a:off x="3988399" y="-1263597"/>
          <a:ext cx="726943" cy="7138018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06248" tIns="18415" rIns="18415" bIns="18415" numCol="1" spcCol="1270" anchor="ctr" anchorCtr="0">
          <a:noAutofit/>
        </a:bodyPr>
        <a:lstStyle/>
        <a:p>
          <a:pPr marL="285750" lvl="1" indent="-285750" algn="l" defTabSz="12890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900" b="1" kern="1200" dirty="0" smtClean="0">
              <a:latin typeface="Arial" pitchFamily="34" charset="0"/>
              <a:cs typeface="Arial" pitchFamily="34" charset="0"/>
            </a:rPr>
            <a:t>BẢN CHẤT VÀ TÍNH CHẤT CỦA TIA X</a:t>
          </a:r>
          <a:endParaRPr lang="en-US" sz="2900" b="1" kern="1200" dirty="0">
            <a:latin typeface="Arial" pitchFamily="34" charset="0"/>
            <a:cs typeface="Arial" pitchFamily="34" charset="0"/>
          </a:endParaRPr>
        </a:p>
      </dsp:txBody>
      <dsp:txXfrm rot="-5400000">
        <a:off x="782862" y="1977426"/>
        <a:ext cx="7102532" cy="655971"/>
      </dsp:txXfrm>
    </dsp:sp>
    <dsp:sp modelId="{80BE262A-599C-457A-9A83-EB7080957087}">
      <dsp:nvSpPr>
        <dsp:cNvPr id="0" name=""/>
        <dsp:cNvSpPr/>
      </dsp:nvSpPr>
      <dsp:spPr>
        <a:xfrm rot="5400000">
          <a:off x="-167756" y="3079503"/>
          <a:ext cx="1118374" cy="782861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200" kern="1200" dirty="0" smtClean="0"/>
            <a:t>4</a:t>
          </a:r>
          <a:endParaRPr lang="en-US" sz="2200" kern="1200" dirty="0"/>
        </a:p>
      </dsp:txBody>
      <dsp:txXfrm rot="-5400000">
        <a:off x="1" y="3303178"/>
        <a:ext cx="782861" cy="335513"/>
      </dsp:txXfrm>
    </dsp:sp>
    <dsp:sp modelId="{3B558DA5-F2A6-42BC-BD4F-328CA6A5CCF1}">
      <dsp:nvSpPr>
        <dsp:cNvPr id="0" name=""/>
        <dsp:cNvSpPr/>
      </dsp:nvSpPr>
      <dsp:spPr>
        <a:xfrm rot="5400000">
          <a:off x="3988399" y="-293790"/>
          <a:ext cx="726943" cy="7138018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06248" tIns="18415" rIns="18415" bIns="18415" numCol="1" spcCol="1270" anchor="ctr" anchorCtr="0">
          <a:noAutofit/>
        </a:bodyPr>
        <a:lstStyle/>
        <a:p>
          <a:pPr marL="285750" lvl="1" indent="-285750" algn="l" defTabSz="12890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900" b="1" kern="1200" dirty="0" smtClean="0">
              <a:latin typeface="Arial" pitchFamily="34" charset="0"/>
              <a:cs typeface="Arial" pitchFamily="34" charset="0"/>
            </a:rPr>
            <a:t>THANG SÓNG ĐIỆN TỪ</a:t>
          </a:r>
          <a:endParaRPr lang="en-US" sz="2900" b="1" kern="1200" dirty="0">
            <a:latin typeface="Arial" pitchFamily="34" charset="0"/>
            <a:cs typeface="Arial" pitchFamily="34" charset="0"/>
          </a:endParaRPr>
        </a:p>
      </dsp:txBody>
      <dsp:txXfrm rot="-5400000">
        <a:off x="782862" y="2947233"/>
        <a:ext cx="7102532" cy="65597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png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661795-F5ED-4D2B-8329-5C8D6ACDC5EF}" type="datetimeFigureOut">
              <a:rPr lang="en-US" smtClean="0"/>
              <a:t>3/1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6D94D5-D6FE-4E75-8427-A9AE865E85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6783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D7B50F0A-C997-4D3F-A122-AA3FA974F3D8}" type="slidenum">
              <a:rPr lang="en-US"/>
              <a:pPr/>
              <a:t>13</a:t>
            </a:fld>
            <a:endParaRPr lang="en-US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itchFamily="34" charset="0"/>
            </a:endParaRPr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23">
              <a:defRPr sz="1100">
                <a:solidFill>
                  <a:schemeClr val="tx1"/>
                </a:solidFill>
                <a:latin typeface="Arial" pitchFamily="34" charset="0"/>
              </a:defRPr>
            </a:lvl1pPr>
            <a:lvl2pPr marL="685817" indent="-263776" defTabSz="914423">
              <a:defRPr sz="1100">
                <a:solidFill>
                  <a:schemeClr val="tx1"/>
                </a:solidFill>
                <a:latin typeface="Arial" pitchFamily="34" charset="0"/>
              </a:defRPr>
            </a:lvl2pPr>
            <a:lvl3pPr marL="1055103" indent="-211021" defTabSz="914423">
              <a:defRPr sz="1100">
                <a:solidFill>
                  <a:schemeClr val="tx1"/>
                </a:solidFill>
                <a:latin typeface="Arial" pitchFamily="34" charset="0"/>
              </a:defRPr>
            </a:lvl3pPr>
            <a:lvl4pPr marL="1477145" indent="-211021" defTabSz="914423">
              <a:defRPr sz="1100">
                <a:solidFill>
                  <a:schemeClr val="tx1"/>
                </a:solidFill>
                <a:latin typeface="Arial" pitchFamily="34" charset="0"/>
              </a:defRPr>
            </a:lvl4pPr>
            <a:lvl5pPr marL="1899186" indent="-211021" defTabSz="914423">
              <a:defRPr sz="1100">
                <a:solidFill>
                  <a:schemeClr val="tx1"/>
                </a:solidFill>
                <a:latin typeface="Arial" pitchFamily="34" charset="0"/>
              </a:defRPr>
            </a:lvl5pPr>
            <a:lvl6pPr marL="2321227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itchFamily="34" charset="0"/>
              </a:defRPr>
            </a:lvl6pPr>
            <a:lvl7pPr marL="2743269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itchFamily="34" charset="0"/>
              </a:defRPr>
            </a:lvl7pPr>
            <a:lvl8pPr marL="3165310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itchFamily="34" charset="0"/>
              </a:defRPr>
            </a:lvl8pPr>
            <a:lvl9pPr marL="3587351" indent="-211021" defTabSz="914423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DE055B53-BE0A-46B6-B4D8-D312416F682D}" type="slidenum">
              <a:rPr lang="en-US" altLang="en-US" sz="1200"/>
              <a:pPr/>
              <a:t>14</a:t>
            </a:fld>
            <a:endParaRPr lang="en-US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318F-FF7E-4302-9236-D224FC999E27}" type="datetimeFigureOut">
              <a:rPr lang="en-US" smtClean="0"/>
              <a:t>3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BBFE83-056C-4F20-AE93-923C41128A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802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318F-FF7E-4302-9236-D224FC999E27}" type="datetimeFigureOut">
              <a:rPr lang="en-US" smtClean="0"/>
              <a:t>3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BBFE83-056C-4F20-AE93-923C41128A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15507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318F-FF7E-4302-9236-D224FC999E27}" type="datetimeFigureOut">
              <a:rPr lang="en-US" smtClean="0"/>
              <a:t>3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BBFE83-056C-4F20-AE93-923C41128A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2034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44475"/>
            <a:ext cx="8385175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927475" cy="4191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8075" y="1905000"/>
            <a:ext cx="3927475" cy="2019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18075" y="4076700"/>
            <a:ext cx="3927475" cy="2019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085AB1-8B0E-49FF-88A3-B36AD6C540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8311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318F-FF7E-4302-9236-D224FC999E27}" type="datetimeFigureOut">
              <a:rPr lang="en-US" smtClean="0"/>
              <a:t>3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BBFE83-056C-4F20-AE93-923C41128A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5316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318F-FF7E-4302-9236-D224FC999E27}" type="datetimeFigureOut">
              <a:rPr lang="en-US" smtClean="0"/>
              <a:t>3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BBFE83-056C-4F20-AE93-923C41128A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99555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318F-FF7E-4302-9236-D224FC999E27}" type="datetimeFigureOut">
              <a:rPr lang="en-US" smtClean="0"/>
              <a:t>3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BBFE83-056C-4F20-AE93-923C41128A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6342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318F-FF7E-4302-9236-D224FC999E27}" type="datetimeFigureOut">
              <a:rPr lang="en-US" smtClean="0"/>
              <a:t>3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BBFE83-056C-4F20-AE93-923C41128A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56265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318F-FF7E-4302-9236-D224FC999E27}" type="datetimeFigureOut">
              <a:rPr lang="en-US" smtClean="0"/>
              <a:t>3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BBFE83-056C-4F20-AE93-923C41128A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88347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318F-FF7E-4302-9236-D224FC999E27}" type="datetimeFigureOut">
              <a:rPr lang="en-US" smtClean="0"/>
              <a:t>3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BBFE83-056C-4F20-AE93-923C41128A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56174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318F-FF7E-4302-9236-D224FC999E27}" type="datetimeFigureOut">
              <a:rPr lang="en-US" smtClean="0"/>
              <a:t>3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BBFE83-056C-4F20-AE93-923C41128A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546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F318F-FF7E-4302-9236-D224FC999E27}" type="datetimeFigureOut">
              <a:rPr lang="en-US" smtClean="0"/>
              <a:t>3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BBFE83-056C-4F20-AE93-923C41128A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456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FF318F-FF7E-4302-9236-D224FC999E27}" type="datetimeFigureOut">
              <a:rPr lang="en-US" smtClean="0"/>
              <a:t>3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BBFE83-056C-4F20-AE93-923C41128A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9139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0.wmf"/><Relationship Id="rId5" Type="http://schemas.openxmlformats.org/officeDocument/2006/relationships/image" Target="../media/image17.png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gi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63688" y="764704"/>
            <a:ext cx="58326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 28. TIA X</a:t>
            </a:r>
            <a:endParaRPr lang="en-US" sz="28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1560" y="1444134"/>
            <a:ext cx="8064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ỘI DUNG BÀI HỌC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2660587509"/>
              </p:ext>
            </p:extLst>
          </p:nvPr>
        </p:nvGraphicFramePr>
        <p:xfrm>
          <a:off x="683568" y="2060848"/>
          <a:ext cx="7920880" cy="403244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967532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220072" y="2060848"/>
            <a:ext cx="3767138" cy="152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1588"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Tia X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ang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13" name="Picture 1" descr="E:\GIAO AN - BG - BT\BG\BG 12\Tia RonGen\20e077919de36d8b141db786c6330f7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88640"/>
            <a:ext cx="4389438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 descr="E:\GIAO AN - BG - BT\BG\BG 12\Tia RonGen\chup x quang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817" y="3375025"/>
            <a:ext cx="4389438" cy="251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44700420"/>
      </p:ext>
    </p:extLst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 txBox="1">
            <a:spLocks noChangeArrowheads="1"/>
          </p:cNvSpPr>
          <p:nvPr/>
        </p:nvSpPr>
        <p:spPr bwMode="auto">
          <a:xfrm>
            <a:off x="4721225" y="1703388"/>
            <a:ext cx="3429000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1588"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Tia </a:t>
            </a:r>
            <a:r>
              <a:rPr lang="en-US" altLang="en-US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en-US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ây</a:t>
            </a:r>
            <a:r>
              <a:rPr lang="en-US" altLang="en-US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altLang="en-US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altLang="en-US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vi-VN" altLang="en-US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altLang="en-US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ợng</a:t>
            </a:r>
            <a:r>
              <a:rPr lang="en-US" altLang="en-US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quang</a:t>
            </a:r>
            <a:r>
              <a:rPr lang="en-US" altLang="en-US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en-US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029200" y="3624263"/>
            <a:ext cx="4114800" cy="167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1588"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Tia X có tác</a:t>
            </a:r>
          </a:p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dụng sinh lí: hủy </a:t>
            </a:r>
          </a:p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iệt tế bào, vi khuẩn</a:t>
            </a:r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609600" y="685800"/>
            <a:ext cx="4038600" cy="2513013"/>
            <a:chOff x="4343400" y="611188"/>
            <a:chExt cx="4038600" cy="2513012"/>
          </a:xfrm>
        </p:grpSpPr>
        <p:pic>
          <p:nvPicPr>
            <p:cNvPr id="16393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43400" y="611188"/>
              <a:ext cx="4038600" cy="2513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394" name="TextBox 3"/>
            <p:cNvSpPr txBox="1">
              <a:spLocks noChangeArrowheads="1"/>
            </p:cNvSpPr>
            <p:nvPr/>
          </p:nvSpPr>
          <p:spPr bwMode="auto">
            <a:xfrm rot="2492606">
              <a:off x="5245330" y="801429"/>
              <a:ext cx="125033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US" altLang="en-US">
                  <a:latin typeface="VNI-Times" pitchFamily="2" charset="0"/>
                </a:rPr>
                <a:t>Tia X</a:t>
              </a:r>
            </a:p>
          </p:txBody>
        </p:sp>
        <p:sp>
          <p:nvSpPr>
            <p:cNvPr id="16395" name="TextBox 1"/>
            <p:cNvSpPr txBox="1">
              <a:spLocks noChangeArrowheads="1"/>
            </p:cNvSpPr>
            <p:nvPr/>
          </p:nvSpPr>
          <p:spPr bwMode="auto">
            <a:xfrm>
              <a:off x="5899529" y="2438400"/>
              <a:ext cx="110490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US" altLang="en-US" sz="1600">
                  <a:latin typeface="VNI-Times" pitchFamily="2" charset="0"/>
                </a:rPr>
                <a:t>kim loại</a:t>
              </a:r>
            </a:p>
          </p:txBody>
        </p:sp>
      </p:grpSp>
      <p:grpSp>
        <p:nvGrpSpPr>
          <p:cNvPr id="16389" name="Group 5"/>
          <p:cNvGrpSpPr>
            <a:grpSpLocks/>
          </p:cNvGrpSpPr>
          <p:nvPr/>
        </p:nvGrpSpPr>
        <p:grpSpPr bwMode="auto">
          <a:xfrm>
            <a:off x="609600" y="3309938"/>
            <a:ext cx="4419600" cy="2308225"/>
            <a:chOff x="609600" y="3309938"/>
            <a:chExt cx="4419600" cy="2308225"/>
          </a:xfrm>
        </p:grpSpPr>
        <p:pic>
          <p:nvPicPr>
            <p:cNvPr id="16390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" y="3309938"/>
              <a:ext cx="4419600" cy="2308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Rectangle 2"/>
            <p:cNvSpPr/>
            <p:nvPr/>
          </p:nvSpPr>
          <p:spPr>
            <a:xfrm>
              <a:off x="609600" y="3532188"/>
              <a:ext cx="1066800" cy="555625"/>
            </a:xfrm>
            <a:prstGeom prst="rect">
              <a:avLst/>
            </a:prstGeom>
            <a:solidFill>
              <a:srgbClr val="CDFEC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392" name="TextBox 3"/>
            <p:cNvSpPr txBox="1">
              <a:spLocks noChangeArrowheads="1"/>
            </p:cNvSpPr>
            <p:nvPr/>
          </p:nvSpPr>
          <p:spPr bwMode="auto">
            <a:xfrm>
              <a:off x="663955" y="3495146"/>
              <a:ext cx="124104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US" altLang="en-US" sz="1800">
                  <a:latin typeface="Times New Roman" pitchFamily="18" charset="0"/>
                  <a:cs typeface="Times New Roman" pitchFamily="18" charset="0"/>
                </a:rPr>
                <a:t>X - Rays </a:t>
              </a:r>
            </a:p>
          </p:txBody>
        </p:sp>
      </p:grp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4860032" y="534987"/>
            <a:ext cx="3429000" cy="152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1588"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on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alt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US" alt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7337753"/>
      </p:ext>
    </p:extLst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8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609600" y="765394"/>
            <a:ext cx="464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3. </a:t>
            </a:r>
            <a:r>
              <a:rPr lang="en-US" sz="28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Công</a:t>
            </a:r>
            <a:r>
              <a:rPr lang="en-US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dụng</a:t>
            </a:r>
            <a:r>
              <a:rPr lang="en-US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tia</a:t>
            </a:r>
            <a:r>
              <a:rPr lang="en-US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X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740054" y="1331664"/>
            <a:ext cx="7848600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 sz="2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- </a:t>
            </a:r>
            <a:r>
              <a:rPr lang="en-US" altLang="en-US" sz="2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rong</a:t>
            </a:r>
            <a:r>
              <a:rPr lang="en-US" altLang="en-US" sz="2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y </a:t>
            </a:r>
            <a:r>
              <a:rPr lang="en-US" altLang="en-US" sz="2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ọc</a:t>
            </a:r>
            <a:r>
              <a:rPr lang="en-US" altLang="en-US" sz="2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: </a:t>
            </a:r>
            <a:r>
              <a:rPr lang="en-US" altLang="en-US" sz="2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iếu</a:t>
            </a:r>
            <a:r>
              <a:rPr lang="en-US" altLang="en-US" sz="2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điện</a:t>
            </a:r>
            <a:r>
              <a:rPr lang="en-US" altLang="en-US" sz="2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, </a:t>
            </a:r>
            <a:r>
              <a:rPr lang="en-US" altLang="en-US" sz="2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ụp</a:t>
            </a:r>
            <a:r>
              <a:rPr lang="en-US" altLang="en-US" sz="2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điện</a:t>
            </a:r>
            <a:r>
              <a:rPr lang="en-US" altLang="en-US" sz="2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, </a:t>
            </a:r>
            <a:r>
              <a:rPr lang="en-US" altLang="en-US" sz="2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ẩn</a:t>
            </a:r>
            <a:r>
              <a:rPr lang="en-US" altLang="en-US" sz="2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đoán</a:t>
            </a:r>
            <a:r>
              <a:rPr lang="en-US" altLang="en-US" sz="2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ệnh</a:t>
            </a:r>
            <a:r>
              <a:rPr lang="en-US" altLang="en-US" sz="2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, </a:t>
            </a:r>
            <a:r>
              <a:rPr lang="en-US" altLang="en-US" sz="2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ữa</a:t>
            </a:r>
            <a:r>
              <a:rPr lang="en-US" altLang="en-US" sz="2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ệnh</a:t>
            </a:r>
            <a:r>
              <a:rPr lang="en-US" altLang="en-US" sz="2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ung</a:t>
            </a:r>
            <a:r>
              <a:rPr lang="en-US" altLang="en-US" sz="2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hư</a:t>
            </a:r>
            <a:r>
              <a:rPr lang="en-US" altLang="en-US" sz="2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, </a:t>
            </a:r>
            <a:r>
              <a:rPr lang="en-US" altLang="en-US" sz="2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iệt</a:t>
            </a:r>
            <a:r>
              <a:rPr lang="en-US" altLang="en-US" sz="2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khuẩn</a:t>
            </a:r>
            <a:r>
              <a:rPr lang="en-US" altLang="en-US" sz="2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592160" y="2420888"/>
            <a:ext cx="7848600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buFontTx/>
              <a:buChar char="-"/>
            </a:pPr>
            <a:r>
              <a:rPr lang="en-US" altLang="en-US" sz="2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rong</a:t>
            </a:r>
            <a:r>
              <a:rPr lang="en-US" altLang="en-US" sz="2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ông</a:t>
            </a:r>
            <a:r>
              <a:rPr lang="en-US" altLang="en-US" sz="2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ghiệp</a:t>
            </a:r>
            <a:r>
              <a:rPr lang="en-US" altLang="en-US" sz="2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, </a:t>
            </a:r>
            <a:r>
              <a:rPr lang="en-US" altLang="en-US" sz="2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vận</a:t>
            </a:r>
            <a:r>
              <a:rPr lang="en-US" altLang="en-US" sz="2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ải</a:t>
            </a:r>
            <a:r>
              <a:rPr lang="en-US" altLang="en-US" sz="2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: </a:t>
            </a:r>
            <a:r>
              <a:rPr lang="en-US" altLang="en-US" sz="2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ìm</a:t>
            </a:r>
            <a:r>
              <a:rPr lang="en-US" altLang="en-US" sz="2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khuyết</a:t>
            </a:r>
            <a:r>
              <a:rPr lang="en-US" altLang="en-US" sz="2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t</a:t>
            </a:r>
            <a:r>
              <a:rPr lang="en-US" altLang="en-US" sz="2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rong</a:t>
            </a:r>
            <a:r>
              <a:rPr lang="en-US" altLang="en-US" sz="2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vật</a:t>
            </a:r>
            <a:r>
              <a:rPr lang="en-US" altLang="en-US" sz="2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đúc</a:t>
            </a:r>
            <a:r>
              <a:rPr lang="en-US" altLang="en-US" sz="2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, </a:t>
            </a:r>
            <a:r>
              <a:rPr lang="en-US" altLang="en-US" sz="2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rong</a:t>
            </a:r>
            <a:r>
              <a:rPr lang="en-US" altLang="en-US" sz="2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inh</a:t>
            </a:r>
            <a:r>
              <a:rPr lang="en-US" altLang="en-US" sz="2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hể</a:t>
            </a:r>
            <a:r>
              <a:rPr lang="en-US" altLang="en-US" sz="2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, </a:t>
            </a:r>
            <a:r>
              <a:rPr lang="en-US" altLang="en-US" sz="2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kiểm</a:t>
            </a:r>
            <a:r>
              <a:rPr lang="en-US" altLang="en-US" sz="2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ra</a:t>
            </a:r>
            <a:r>
              <a:rPr lang="en-US" altLang="en-US" sz="2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ành</a:t>
            </a:r>
            <a:r>
              <a:rPr lang="en-US" altLang="en-US" sz="2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í</a:t>
            </a:r>
            <a:r>
              <a:rPr lang="en-US" altLang="en-US" sz="2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435659" y="3634450"/>
            <a:ext cx="8144933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600" b="1" dirty="0">
                <a:ln w="11430"/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600" b="1" dirty="0" err="1">
                <a:ln w="11430"/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600" b="1" dirty="0">
                <a:ln w="11430"/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ln w="11430"/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hoa</a:t>
            </a:r>
            <a:r>
              <a:rPr lang="en-US" sz="2600" b="1" dirty="0">
                <a:ln w="11430"/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ln w="11430"/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2600" b="1" dirty="0">
                <a:ln w="11430"/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600" b="1" dirty="0" err="1">
                <a:ln w="11430"/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hiên</a:t>
            </a:r>
            <a:r>
              <a:rPr lang="en-US" sz="2600" b="1" dirty="0">
                <a:ln w="11430"/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ln w="11430"/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ứu</a:t>
            </a:r>
            <a:r>
              <a:rPr lang="en-US" sz="2600" b="1" dirty="0">
                <a:ln w="11430"/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ln w="11430"/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ấu</a:t>
            </a:r>
            <a:r>
              <a:rPr lang="en-US" sz="2600" b="1" dirty="0">
                <a:ln w="11430"/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ln w="11430"/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úc</a:t>
            </a:r>
            <a:r>
              <a:rPr lang="en-US" sz="2600" b="1" dirty="0">
                <a:ln w="11430"/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ln w="11430"/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ật</a:t>
            </a:r>
            <a:r>
              <a:rPr lang="en-US" sz="2600" b="1" dirty="0">
                <a:ln w="11430"/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ln w="11430"/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ắn</a:t>
            </a:r>
            <a:r>
              <a:rPr lang="en-US" sz="2600" b="1" dirty="0">
                <a:ln w="11430"/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2801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07504" y="-243408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ang</a:t>
            </a:r>
            <a:r>
              <a:rPr lang="en-US" sz="3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óng</a:t>
            </a:r>
            <a:r>
              <a:rPr lang="en-US" sz="3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iện</a:t>
            </a:r>
            <a:r>
              <a:rPr lang="en-US" sz="3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3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73731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228600" y="838200"/>
            <a:ext cx="3352800" cy="57912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sz="2400" b="1" smtClean="0">
                <a:solidFill>
                  <a:schemeClr val="bg1"/>
                </a:solidFill>
              </a:rPr>
              <a:t>Tia gamma : 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US" sz="2400" b="1" smtClean="0">
              <a:solidFill>
                <a:schemeClr val="bg1"/>
              </a:solidFill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400" b="1" smtClean="0">
                <a:solidFill>
                  <a:schemeClr val="bg1"/>
                </a:solidFill>
              </a:rPr>
              <a:t>Tia Rơnghen: 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US" sz="2400" b="1" smtClean="0">
              <a:solidFill>
                <a:schemeClr val="bg1"/>
              </a:solidFill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400" b="1" smtClean="0">
                <a:solidFill>
                  <a:schemeClr val="bg1"/>
                </a:solidFill>
              </a:rPr>
              <a:t>Tia tử ngoại: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US" sz="2400" b="1" smtClean="0">
              <a:solidFill>
                <a:schemeClr val="bg1"/>
              </a:solidFill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400" b="1" smtClean="0">
                <a:solidFill>
                  <a:schemeClr val="bg1"/>
                </a:solidFill>
              </a:rPr>
              <a:t>Ánh sáng nhìn thấy: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US" sz="2400" b="1" smtClean="0">
              <a:solidFill>
                <a:schemeClr val="bg1"/>
              </a:solidFill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400" b="1" smtClean="0">
                <a:solidFill>
                  <a:schemeClr val="bg1"/>
                </a:solidFill>
              </a:rPr>
              <a:t>Tia hồng ngoại: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US" sz="2400" b="1" smtClean="0">
              <a:solidFill>
                <a:schemeClr val="bg1"/>
              </a:solidFill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400" b="1" smtClean="0">
                <a:solidFill>
                  <a:schemeClr val="bg1"/>
                </a:solidFill>
              </a:rPr>
              <a:t>Các sóng vô tuyến</a:t>
            </a:r>
            <a:r>
              <a:rPr lang="en-US" sz="2400" smtClean="0">
                <a:solidFill>
                  <a:schemeClr val="bg1"/>
                </a:solidFill>
              </a:rPr>
              <a:t>:</a:t>
            </a:r>
          </a:p>
          <a:p>
            <a:pPr eaLnBrk="1" hangingPunct="1">
              <a:defRPr/>
            </a:pPr>
            <a:endParaRPr lang="en-US" sz="2400" smtClean="0">
              <a:solidFill>
                <a:schemeClr val="bg1"/>
              </a:solidFill>
            </a:endParaRPr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570238"/>
              </p:ext>
            </p:extLst>
          </p:nvPr>
        </p:nvGraphicFramePr>
        <p:xfrm>
          <a:off x="4283075" y="1746250"/>
          <a:ext cx="30146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4" imgW="1104840" imgH="253800" progId="Equation.DSMT4">
                  <p:embed/>
                </p:oleObj>
              </mc:Choice>
              <mc:Fallback>
                <p:oleObj name="Equation" r:id="rId4" imgW="1104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1746250"/>
                        <a:ext cx="3014663" cy="692150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239627"/>
              </p:ext>
            </p:extLst>
          </p:nvPr>
        </p:nvGraphicFramePr>
        <p:xfrm>
          <a:off x="4067175" y="2684463"/>
          <a:ext cx="390525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6" imgW="1117440" imgH="228600" progId="Equation.DSMT4">
                  <p:embed/>
                </p:oleObj>
              </mc:Choice>
              <mc:Fallback>
                <p:oleObj name="Equation" r:id="rId6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684463"/>
                        <a:ext cx="3905250" cy="788987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045576"/>
              </p:ext>
            </p:extLst>
          </p:nvPr>
        </p:nvGraphicFramePr>
        <p:xfrm>
          <a:off x="4095750" y="3810000"/>
          <a:ext cx="4152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8" imgW="1384200" imgH="228600" progId="Equation.DSMT4">
                  <p:embed/>
                </p:oleObj>
              </mc:Choice>
              <mc:Fallback>
                <p:oleObj name="Equation" r:id="rId8" imgW="138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3810000"/>
                        <a:ext cx="4152900" cy="685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267439"/>
              </p:ext>
            </p:extLst>
          </p:nvPr>
        </p:nvGraphicFramePr>
        <p:xfrm>
          <a:off x="4267200" y="4800600"/>
          <a:ext cx="36576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10" imgW="1130040" imgH="228600" progId="Equation.DSMT4">
                  <p:embed/>
                </p:oleObj>
              </mc:Choice>
              <mc:Fallback>
                <p:oleObj name="Equation" r:id="rId10" imgW="1130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800600"/>
                        <a:ext cx="3657600" cy="739775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8"/>
          <p:cNvGraphicFramePr>
            <a:graphicFrameLocks noChangeAspect="1"/>
          </p:cNvGraphicFramePr>
          <p:nvPr/>
        </p:nvGraphicFramePr>
        <p:xfrm>
          <a:off x="4267200" y="5867400"/>
          <a:ext cx="2362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2" imgW="545626" imgH="203024" progId="Equation.3">
                  <p:embed/>
                </p:oleObj>
              </mc:Choice>
              <mc:Fallback>
                <p:oleObj name="Equation" r:id="rId12" imgW="545626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867400"/>
                        <a:ext cx="2362200" cy="609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310635"/>
              </p:ext>
            </p:extLst>
          </p:nvPr>
        </p:nvGraphicFramePr>
        <p:xfrm>
          <a:off x="4319588" y="838200"/>
          <a:ext cx="23606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4" imgW="558720" imgH="203040" progId="Equation.DSMT4">
                  <p:embed/>
                </p:oleObj>
              </mc:Choice>
              <mc:Fallback>
                <p:oleObj name="Equation" r:id="rId14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838200"/>
                        <a:ext cx="2360612" cy="6096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4318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3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3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3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737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37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/>
      <p:bldP spid="7373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762000" y="453450"/>
            <a:ext cx="6096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dirty="0">
                <a:ln w="11430"/>
                <a:solidFill>
                  <a:schemeClr val="bg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V.  THANG SÓNG ĐIỆN TỪ</a:t>
            </a:r>
          </a:p>
        </p:txBody>
      </p:sp>
      <p:graphicFrame>
        <p:nvGraphicFramePr>
          <p:cNvPr id="88" name="Object 25"/>
          <p:cNvGraphicFramePr>
            <a:graphicFrameLocks noChangeAspect="1"/>
          </p:cNvGraphicFramePr>
          <p:nvPr/>
        </p:nvGraphicFramePr>
        <p:xfrm>
          <a:off x="576263" y="3067050"/>
          <a:ext cx="8067675" cy="196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Bitmap Image" r:id="rId4" imgW="3866667" imgH="942857" progId="Paint.Picture">
                  <p:embed/>
                </p:oleObj>
              </mc:Choice>
              <mc:Fallback>
                <p:oleObj name="Bitmap Image" r:id="rId4" imgW="3866667" imgH="94285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3067050"/>
                        <a:ext cx="8067675" cy="196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16"/>
          <p:cNvGraphicFramePr>
            <a:graphicFrameLocks noChangeAspect="1"/>
          </p:cNvGraphicFramePr>
          <p:nvPr/>
        </p:nvGraphicFramePr>
        <p:xfrm>
          <a:off x="762000" y="1981200"/>
          <a:ext cx="4191000" cy="246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6" imgW="533169" imgH="368140" progId="Equation.DSMT4">
                  <p:embed/>
                </p:oleObj>
              </mc:Choice>
              <mc:Fallback>
                <p:oleObj name="Equation" r:id="rId6" imgW="533169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81200"/>
                        <a:ext cx="4191000" cy="246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21"/>
          <p:cNvGraphicFramePr>
            <a:graphicFrameLocks noChangeAspect="1"/>
          </p:cNvGraphicFramePr>
          <p:nvPr/>
        </p:nvGraphicFramePr>
        <p:xfrm>
          <a:off x="4648200" y="2667000"/>
          <a:ext cx="11430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8" imgW="533169" imgH="368140" progId="Equation.DSMT4">
                  <p:embed/>
                </p:oleObj>
              </mc:Choice>
              <mc:Fallback>
                <p:oleObj name="Equation" r:id="rId8" imgW="533169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667000"/>
                        <a:ext cx="11430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23"/>
          <p:cNvGraphicFramePr>
            <a:graphicFrameLocks noChangeAspect="1"/>
          </p:cNvGraphicFramePr>
          <p:nvPr/>
        </p:nvGraphicFramePr>
        <p:xfrm>
          <a:off x="6172200" y="2805113"/>
          <a:ext cx="6858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10" imgW="533169" imgH="368140" progId="Equation.DSMT4">
                  <p:embed/>
                </p:oleObj>
              </mc:Choice>
              <mc:Fallback>
                <p:oleObj name="Equation" r:id="rId10" imgW="533169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805113"/>
                        <a:ext cx="6858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27"/>
          <p:cNvGraphicFramePr>
            <a:graphicFrameLocks noChangeAspect="1"/>
          </p:cNvGraphicFramePr>
          <p:nvPr/>
        </p:nvGraphicFramePr>
        <p:xfrm>
          <a:off x="7086600" y="2895600"/>
          <a:ext cx="3048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2" imgW="533169" imgH="368140" progId="Equation.DSMT4">
                  <p:embed/>
                </p:oleObj>
              </mc:Choice>
              <mc:Fallback>
                <p:oleObj name="Equation" r:id="rId12" imgW="533169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895600"/>
                        <a:ext cx="30480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33"/>
          <p:cNvSpPr txBox="1">
            <a:spLocks noChangeArrowheads="1"/>
          </p:cNvSpPr>
          <p:nvPr/>
        </p:nvSpPr>
        <p:spPr bwMode="auto">
          <a:xfrm>
            <a:off x="1524000" y="2286000"/>
            <a:ext cx="1371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900">
              <a:solidFill>
                <a:schemeClr val="hlink"/>
              </a:solidFill>
              <a:latin typeface="VNI-Times" pitchFamily="2" charset="0"/>
            </a:endParaRPr>
          </a:p>
        </p:txBody>
      </p:sp>
      <p:sp>
        <p:nvSpPr>
          <p:cNvPr id="94" name="Text Box 34"/>
          <p:cNvSpPr txBox="1">
            <a:spLocks noChangeArrowheads="1"/>
          </p:cNvSpPr>
          <p:nvPr/>
        </p:nvSpPr>
        <p:spPr bwMode="auto">
          <a:xfrm>
            <a:off x="1606550" y="2317750"/>
            <a:ext cx="2362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óng vô tuyến điện </a:t>
            </a:r>
          </a:p>
        </p:txBody>
      </p:sp>
      <p:sp>
        <p:nvSpPr>
          <p:cNvPr id="95" name="Text Box 35"/>
          <p:cNvSpPr txBox="1">
            <a:spLocks noChangeArrowheads="1"/>
          </p:cNvSpPr>
          <p:nvPr/>
        </p:nvSpPr>
        <p:spPr bwMode="auto">
          <a:xfrm>
            <a:off x="4800600" y="2268538"/>
            <a:ext cx="1143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ia hồng ngoại</a:t>
            </a:r>
          </a:p>
        </p:txBody>
      </p:sp>
      <p:sp>
        <p:nvSpPr>
          <p:cNvPr id="96" name="Text Box 36"/>
          <p:cNvSpPr txBox="1">
            <a:spLocks noChangeArrowheads="1"/>
          </p:cNvSpPr>
          <p:nvPr/>
        </p:nvSpPr>
        <p:spPr bwMode="auto">
          <a:xfrm>
            <a:off x="6019800" y="2209800"/>
            <a:ext cx="83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altLang="en-US" sz="180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ia tử ngoại </a:t>
            </a:r>
          </a:p>
        </p:txBody>
      </p:sp>
      <p:grpSp>
        <p:nvGrpSpPr>
          <p:cNvPr id="4" name="Group 68"/>
          <p:cNvGrpSpPr>
            <a:grpSpLocks/>
          </p:cNvGrpSpPr>
          <p:nvPr/>
        </p:nvGrpSpPr>
        <p:grpSpPr bwMode="auto">
          <a:xfrm>
            <a:off x="7543800" y="2166938"/>
            <a:ext cx="1295400" cy="1185862"/>
            <a:chOff x="4752" y="1104"/>
            <a:chExt cx="816" cy="747"/>
          </a:xfrm>
        </p:grpSpPr>
        <p:graphicFrame>
          <p:nvGraphicFramePr>
            <p:cNvPr id="18467" name="Object 28"/>
            <p:cNvGraphicFramePr>
              <a:graphicFrameLocks noChangeAspect="1"/>
            </p:cNvGraphicFramePr>
            <p:nvPr/>
          </p:nvGraphicFramePr>
          <p:xfrm>
            <a:off x="4752" y="1488"/>
            <a:ext cx="528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" name="Equation" r:id="rId14" imgW="533169" imgH="368140" progId="Equation.DSMT4">
                    <p:embed/>
                  </p:oleObj>
                </mc:Choice>
                <mc:Fallback>
                  <p:oleObj name="Equation" r:id="rId14" imgW="533169" imgH="3681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488"/>
                          <a:ext cx="528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8" name="Text Box 37"/>
            <p:cNvSpPr txBox="1">
              <a:spLocks noChangeArrowheads="1"/>
            </p:cNvSpPr>
            <p:nvPr/>
          </p:nvSpPr>
          <p:spPr bwMode="auto">
            <a:xfrm>
              <a:off x="4800" y="1104"/>
              <a:ext cx="76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Tia gamma </a:t>
              </a:r>
            </a:p>
          </p:txBody>
        </p:sp>
      </p:grpSp>
      <p:sp>
        <p:nvSpPr>
          <p:cNvPr id="100" name="Text Box 38"/>
          <p:cNvSpPr txBox="1">
            <a:spLocks noChangeArrowheads="1"/>
          </p:cNvSpPr>
          <p:nvPr/>
        </p:nvSpPr>
        <p:spPr bwMode="auto">
          <a:xfrm>
            <a:off x="6858000" y="2590800"/>
            <a:ext cx="121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ia X </a:t>
            </a:r>
          </a:p>
        </p:txBody>
      </p:sp>
      <p:sp>
        <p:nvSpPr>
          <p:cNvPr id="101" name="Text Box 39"/>
          <p:cNvSpPr txBox="1">
            <a:spLocks noChangeArrowheads="1"/>
          </p:cNvSpPr>
          <p:nvPr/>
        </p:nvSpPr>
        <p:spPr bwMode="auto">
          <a:xfrm>
            <a:off x="1233488" y="1831975"/>
            <a:ext cx="2667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Máy phát vô tuyến </a:t>
            </a:r>
          </a:p>
        </p:txBody>
      </p:sp>
      <p:sp>
        <p:nvSpPr>
          <p:cNvPr id="102" name="Text Box 40"/>
          <p:cNvSpPr txBox="1">
            <a:spLocks noChangeArrowheads="1"/>
          </p:cNvSpPr>
          <p:nvPr/>
        </p:nvSpPr>
        <p:spPr bwMode="auto">
          <a:xfrm>
            <a:off x="4267200" y="1871663"/>
            <a:ext cx="14890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Vật có t &gt; 0(K)</a:t>
            </a:r>
          </a:p>
        </p:txBody>
      </p:sp>
      <p:sp>
        <p:nvSpPr>
          <p:cNvPr id="103" name="Rectangle 42"/>
          <p:cNvSpPr>
            <a:spLocks noChangeArrowheads="1"/>
          </p:cNvSpPr>
          <p:nvPr/>
        </p:nvSpPr>
        <p:spPr bwMode="auto">
          <a:xfrm>
            <a:off x="4419600" y="1143000"/>
            <a:ext cx="20826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180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Ánh sáng khả kiến</a:t>
            </a:r>
          </a:p>
        </p:txBody>
      </p:sp>
      <p:sp>
        <p:nvSpPr>
          <p:cNvPr id="104" name="Line 43"/>
          <p:cNvSpPr>
            <a:spLocks noChangeShapeType="1"/>
          </p:cNvSpPr>
          <p:nvPr/>
        </p:nvSpPr>
        <p:spPr bwMode="auto">
          <a:xfrm>
            <a:off x="5486400" y="1287463"/>
            <a:ext cx="457200" cy="1981200"/>
          </a:xfrm>
          <a:prstGeom prst="line">
            <a:avLst/>
          </a:prstGeom>
          <a:noFill/>
          <a:ln w="952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" name="Rectangle 44"/>
          <p:cNvSpPr>
            <a:spLocks noChangeArrowheads="1"/>
          </p:cNvSpPr>
          <p:nvPr/>
        </p:nvSpPr>
        <p:spPr bwMode="auto">
          <a:xfrm>
            <a:off x="5867400" y="1600200"/>
            <a:ext cx="141096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180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Vật nóng </a:t>
            </a:r>
          </a:p>
          <a:p>
            <a:pPr eaLnBrk="1" hangingPunct="1"/>
            <a:r>
              <a:rPr lang="en-US" altLang="en-US" sz="180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rên 2000</a:t>
            </a:r>
            <a:r>
              <a:rPr lang="en-US" altLang="en-US" sz="1800" baseline="3000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altLang="en-US" sz="180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</a:t>
            </a:r>
          </a:p>
        </p:txBody>
      </p:sp>
      <p:sp>
        <p:nvSpPr>
          <p:cNvPr id="106" name="Rectangle 45"/>
          <p:cNvSpPr>
            <a:spLocks noChangeArrowheads="1"/>
          </p:cNvSpPr>
          <p:nvPr/>
        </p:nvSpPr>
        <p:spPr bwMode="auto">
          <a:xfrm>
            <a:off x="6629400" y="1066800"/>
            <a:ext cx="14766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180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Ống Culigiơ </a:t>
            </a:r>
          </a:p>
        </p:txBody>
      </p:sp>
      <p:sp>
        <p:nvSpPr>
          <p:cNvPr id="107" name="Line 46"/>
          <p:cNvSpPr>
            <a:spLocks noChangeShapeType="1"/>
          </p:cNvSpPr>
          <p:nvPr/>
        </p:nvSpPr>
        <p:spPr bwMode="auto">
          <a:xfrm>
            <a:off x="7239000" y="1524000"/>
            <a:ext cx="0" cy="1219200"/>
          </a:xfrm>
          <a:prstGeom prst="line">
            <a:avLst/>
          </a:prstGeom>
          <a:noFill/>
          <a:ln w="952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" name="Rectangle 47"/>
          <p:cNvSpPr>
            <a:spLocks noChangeArrowheads="1"/>
          </p:cNvSpPr>
          <p:nvPr/>
        </p:nvSpPr>
        <p:spPr bwMode="auto">
          <a:xfrm>
            <a:off x="7502525" y="1524000"/>
            <a:ext cx="13636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180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óng xạ hạt nhân</a:t>
            </a:r>
          </a:p>
        </p:txBody>
      </p:sp>
      <p:grpSp>
        <p:nvGrpSpPr>
          <p:cNvPr id="6" name="Group 67"/>
          <p:cNvGrpSpPr>
            <a:grpSpLocks/>
          </p:cNvGrpSpPr>
          <p:nvPr/>
        </p:nvGrpSpPr>
        <p:grpSpPr bwMode="auto">
          <a:xfrm>
            <a:off x="902493" y="5198066"/>
            <a:ext cx="9167813" cy="473075"/>
            <a:chOff x="493" y="2695"/>
            <a:chExt cx="5239" cy="298"/>
          </a:xfrm>
        </p:grpSpPr>
        <p:sp>
          <p:nvSpPr>
            <p:cNvPr id="18458" name="Text Box 50"/>
            <p:cNvSpPr txBox="1">
              <a:spLocks noChangeArrowheads="1"/>
            </p:cNvSpPr>
            <p:nvPr/>
          </p:nvSpPr>
          <p:spPr bwMode="auto">
            <a:xfrm>
              <a:off x="1680" y="2736"/>
              <a:ext cx="14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latin typeface="VNI-Times" pitchFamily="2" charset="0"/>
                </a:rPr>
                <a:t>1</a:t>
              </a:r>
            </a:p>
          </p:txBody>
        </p:sp>
        <p:grpSp>
          <p:nvGrpSpPr>
            <p:cNvPr id="18459" name="Group 66"/>
            <p:cNvGrpSpPr>
              <a:grpSpLocks/>
            </p:cNvGrpSpPr>
            <p:nvPr/>
          </p:nvGrpSpPr>
          <p:grpSpPr bwMode="auto">
            <a:xfrm>
              <a:off x="493" y="2695"/>
              <a:ext cx="5239" cy="298"/>
              <a:chOff x="493" y="2695"/>
              <a:chExt cx="5239" cy="298"/>
            </a:xfrm>
          </p:grpSpPr>
          <p:sp>
            <p:nvSpPr>
              <p:cNvPr id="18460" name="Text Box 48"/>
              <p:cNvSpPr txBox="1">
                <a:spLocks noChangeArrowheads="1"/>
              </p:cNvSpPr>
              <p:nvPr/>
            </p:nvSpPr>
            <p:spPr bwMode="auto">
              <a:xfrm>
                <a:off x="493" y="2736"/>
                <a:ext cx="14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>
                    <a:latin typeface="VNI-Times" pitchFamily="2" charset="0"/>
                  </a:rPr>
                  <a:t>10</a:t>
                </a:r>
                <a:r>
                  <a:rPr lang="en-US" altLang="en-US" sz="2000" baseline="30000">
                    <a:latin typeface="VNI-Times" pitchFamily="2" charset="0"/>
                  </a:rPr>
                  <a:t>4</a:t>
                </a:r>
                <a:endParaRPr lang="en-US" altLang="en-US" sz="2000">
                  <a:latin typeface="VNI-Times" pitchFamily="2" charset="0"/>
                </a:endParaRPr>
              </a:p>
            </p:txBody>
          </p:sp>
          <p:sp>
            <p:nvSpPr>
              <p:cNvPr id="18461" name="Text Box 49"/>
              <p:cNvSpPr txBox="1">
                <a:spLocks noChangeArrowheads="1"/>
              </p:cNvSpPr>
              <p:nvPr/>
            </p:nvSpPr>
            <p:spPr bwMode="auto">
              <a:xfrm>
                <a:off x="2173" y="2736"/>
                <a:ext cx="14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>
                    <a:latin typeface="VNI-Times" pitchFamily="2" charset="0"/>
                  </a:rPr>
                  <a:t>10 </a:t>
                </a:r>
                <a:r>
                  <a:rPr lang="en-US" altLang="en-US" sz="2000" baseline="30000">
                    <a:latin typeface="VNI-Times" pitchFamily="2" charset="0"/>
                  </a:rPr>
                  <a:t>- 2</a:t>
                </a:r>
                <a:endParaRPr lang="en-US" altLang="en-US" sz="2000">
                  <a:latin typeface="VNI-Times" pitchFamily="2" charset="0"/>
                </a:endParaRPr>
              </a:p>
            </p:txBody>
          </p:sp>
          <p:sp>
            <p:nvSpPr>
              <p:cNvPr id="18462" name="Text Box 51"/>
              <p:cNvSpPr txBox="1">
                <a:spLocks noChangeArrowheads="1"/>
              </p:cNvSpPr>
              <p:nvPr/>
            </p:nvSpPr>
            <p:spPr bwMode="auto">
              <a:xfrm>
                <a:off x="2661" y="2695"/>
                <a:ext cx="14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>
                    <a:latin typeface="VNI-Times" pitchFamily="2" charset="0"/>
                  </a:rPr>
                  <a:t>10 </a:t>
                </a:r>
                <a:r>
                  <a:rPr lang="en-US" altLang="en-US" sz="2000" baseline="30000">
                    <a:latin typeface="VNI-Times" pitchFamily="2" charset="0"/>
                  </a:rPr>
                  <a:t>- 4</a:t>
                </a:r>
                <a:endParaRPr lang="en-US" altLang="en-US" sz="2000">
                  <a:latin typeface="VNI-Times" pitchFamily="2" charset="0"/>
                </a:endParaRPr>
              </a:p>
            </p:txBody>
          </p:sp>
          <p:sp>
            <p:nvSpPr>
              <p:cNvPr id="18463" name="Text Box 52"/>
              <p:cNvSpPr txBox="1">
                <a:spLocks noChangeArrowheads="1"/>
              </p:cNvSpPr>
              <p:nvPr/>
            </p:nvSpPr>
            <p:spPr bwMode="auto">
              <a:xfrm>
                <a:off x="3152" y="2725"/>
                <a:ext cx="14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>
                    <a:latin typeface="VNI-Times" pitchFamily="2" charset="0"/>
                  </a:rPr>
                  <a:t>10 </a:t>
                </a:r>
                <a:r>
                  <a:rPr lang="en-US" altLang="en-US" sz="2000" baseline="30000">
                    <a:latin typeface="VNI-Times" pitchFamily="2" charset="0"/>
                  </a:rPr>
                  <a:t>- 6</a:t>
                </a:r>
                <a:endParaRPr lang="en-US" altLang="en-US" sz="2000">
                  <a:latin typeface="VNI-Times" pitchFamily="2" charset="0"/>
                </a:endParaRPr>
              </a:p>
            </p:txBody>
          </p:sp>
          <p:sp>
            <p:nvSpPr>
              <p:cNvPr id="18464" name="Text Box 53"/>
              <p:cNvSpPr txBox="1">
                <a:spLocks noChangeArrowheads="1"/>
              </p:cNvSpPr>
              <p:nvPr/>
            </p:nvSpPr>
            <p:spPr bwMode="auto">
              <a:xfrm>
                <a:off x="3500" y="2743"/>
                <a:ext cx="14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>
                    <a:latin typeface="VNI-Times" pitchFamily="2" charset="0"/>
                  </a:rPr>
                  <a:t>10 </a:t>
                </a:r>
                <a:r>
                  <a:rPr lang="en-US" altLang="en-US" sz="2000" baseline="30000">
                    <a:latin typeface="VNI-Times" pitchFamily="2" charset="0"/>
                  </a:rPr>
                  <a:t>- 8</a:t>
                </a:r>
                <a:endParaRPr lang="en-US" altLang="en-US" sz="2000">
                  <a:latin typeface="VNI-Times" pitchFamily="2" charset="0"/>
                </a:endParaRPr>
              </a:p>
            </p:txBody>
          </p:sp>
          <p:sp>
            <p:nvSpPr>
              <p:cNvPr id="18465" name="Text Box 54"/>
              <p:cNvSpPr txBox="1">
                <a:spLocks noChangeArrowheads="1"/>
              </p:cNvSpPr>
              <p:nvPr/>
            </p:nvSpPr>
            <p:spPr bwMode="auto">
              <a:xfrm>
                <a:off x="3870" y="2705"/>
                <a:ext cx="14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>
                    <a:latin typeface="VNI-Times" pitchFamily="2" charset="0"/>
                  </a:rPr>
                  <a:t>10 </a:t>
                </a:r>
                <a:r>
                  <a:rPr lang="en-US" altLang="en-US" sz="2000" baseline="30000">
                    <a:latin typeface="VNI-Times" pitchFamily="2" charset="0"/>
                  </a:rPr>
                  <a:t>- 10</a:t>
                </a:r>
                <a:endParaRPr lang="en-US" altLang="en-US" sz="2000">
                  <a:latin typeface="VNI-Times" pitchFamily="2" charset="0"/>
                </a:endParaRPr>
              </a:p>
            </p:txBody>
          </p:sp>
          <p:sp>
            <p:nvSpPr>
              <p:cNvPr id="18466" name="Text Box 55"/>
              <p:cNvSpPr txBox="1">
                <a:spLocks noChangeArrowheads="1"/>
              </p:cNvSpPr>
              <p:nvPr/>
            </p:nvSpPr>
            <p:spPr bwMode="auto">
              <a:xfrm>
                <a:off x="4244" y="2705"/>
                <a:ext cx="14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>
                    <a:latin typeface="VNI-Times" pitchFamily="2" charset="0"/>
                  </a:rPr>
                  <a:t>10 </a:t>
                </a:r>
                <a:r>
                  <a:rPr lang="en-US" altLang="en-US" sz="2000" baseline="30000">
                    <a:latin typeface="VNI-Times" pitchFamily="2" charset="0"/>
                  </a:rPr>
                  <a:t>- 12</a:t>
                </a:r>
                <a:endParaRPr lang="en-US" altLang="en-US" sz="2000">
                  <a:latin typeface="VNI-Times" pitchFamily="2" charset="0"/>
                </a:endParaRPr>
              </a:p>
            </p:txBody>
          </p:sp>
        </p:grpSp>
      </p:grpSp>
      <p:sp>
        <p:nvSpPr>
          <p:cNvPr id="122" name="TextBox 121"/>
          <p:cNvSpPr txBox="1">
            <a:spLocks noChangeArrowheads="1"/>
          </p:cNvSpPr>
          <p:nvPr/>
        </p:nvSpPr>
        <p:spPr bwMode="auto">
          <a:xfrm>
            <a:off x="7612063" y="5459413"/>
            <a:ext cx="1219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>
                <a:latin typeface="VNI-Times" pitchFamily="2" charset="0"/>
                <a:sym typeface="Symbol" pitchFamily="18" charset="2"/>
              </a:rPr>
              <a:t> (m)</a:t>
            </a:r>
            <a:endParaRPr lang="en-US" altLang="en-US">
              <a:latin typeface="VNI-Times" pitchFamily="2" charset="0"/>
            </a:endParaRPr>
          </a:p>
        </p:txBody>
      </p:sp>
      <p:sp>
        <p:nvSpPr>
          <p:cNvPr id="123" name="Rectangle 7"/>
          <p:cNvSpPr>
            <a:spLocks noChangeArrowheads="1"/>
          </p:cNvSpPr>
          <p:nvPr/>
        </p:nvSpPr>
        <p:spPr bwMode="auto">
          <a:xfrm>
            <a:off x="5792788" y="3287713"/>
            <a:ext cx="304800" cy="1447800"/>
          </a:xfrm>
          <a:prstGeom prst="rect">
            <a:avLst/>
          </a:prstGeom>
          <a:gradFill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38" name="Rectangle 44"/>
          <p:cNvSpPr>
            <a:spLocks noChangeArrowheads="1"/>
          </p:cNvSpPr>
          <p:nvPr/>
        </p:nvSpPr>
        <p:spPr bwMode="auto">
          <a:xfrm>
            <a:off x="4059238" y="898525"/>
            <a:ext cx="33682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180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Vật nóng từ 500</a:t>
            </a:r>
            <a:r>
              <a:rPr lang="en-US" altLang="en-US" sz="1800" baseline="3000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altLang="en-US" sz="180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 đến 2000</a:t>
            </a:r>
            <a:r>
              <a:rPr lang="en-US" altLang="en-US" sz="1800" baseline="3000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altLang="en-US" sz="180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763158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9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0" dur="2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  <p:bldP spid="95" grpId="0"/>
      <p:bldP spid="96" grpId="0"/>
      <p:bldP spid="100" grpId="0"/>
      <p:bldP spid="101" grpId="0"/>
      <p:bldP spid="102" grpId="0"/>
      <p:bldP spid="103" grpId="0"/>
      <p:bldP spid="104" grpId="0" animBg="1"/>
      <p:bldP spid="105" grpId="0"/>
      <p:bldP spid="106" grpId="0"/>
      <p:bldP spid="107" grpId="0" animBg="1"/>
      <p:bldP spid="108" grpId="0"/>
      <p:bldP spid="122" grpId="0"/>
      <p:bldP spid="123" grpId="0" animBg="1"/>
      <p:bldP spid="123" grpId="1" animBg="1"/>
      <p:bldP spid="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6" y="476672"/>
            <a:ext cx="6624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. PHÁT HIỆN TIA X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6941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3886200" cy="6858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WILHELM.CONRAD. ROENTGEN</a:t>
            </a:r>
            <a:br>
              <a:rPr lang="en-US" sz="3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</a:br>
            <a:r>
              <a:rPr lang="en-US" sz="3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1845- 1923)</a:t>
            </a:r>
            <a:br>
              <a:rPr lang="en-US" sz="3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</a:br>
            <a:r>
              <a:rPr lang="en-US" sz="3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sz="3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ưởng</a:t>
            </a:r>
            <a:r>
              <a:rPr lang="en-US" sz="3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oben</a:t>
            </a:r>
            <a:r>
              <a:rPr lang="en-US" sz="3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1901.</a:t>
            </a:r>
            <a:br>
              <a:rPr lang="en-US" sz="3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</a:br>
            <a:r>
              <a:rPr lang="en-US" sz="3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ăm</a:t>
            </a:r>
            <a:r>
              <a:rPr lang="en-US" sz="3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1895, </a:t>
            </a:r>
            <a:r>
              <a:rPr lang="en-US" sz="3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à</a:t>
            </a:r>
            <a:r>
              <a:rPr lang="en-US" sz="3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ác</a:t>
            </a:r>
            <a:r>
              <a:rPr lang="en-US" sz="3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3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ười</a:t>
            </a:r>
            <a:r>
              <a:rPr lang="en-US" sz="3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ức</a:t>
            </a:r>
            <a:r>
              <a:rPr lang="en-US" sz="3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ơnghen</a:t>
            </a:r>
            <a:r>
              <a:rPr lang="en-US" sz="3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sz="3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át</a:t>
            </a:r>
            <a:r>
              <a:rPr lang="en-US" sz="3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minh </a:t>
            </a:r>
            <a:r>
              <a:rPr lang="en-US" sz="3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3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ia</a:t>
            </a:r>
            <a:r>
              <a:rPr lang="en-US" sz="3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ơnghen</a:t>
            </a:r>
            <a:r>
              <a:rPr lang="en-US" sz="3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3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ia</a:t>
            </a:r>
            <a:r>
              <a:rPr lang="en-US" sz="3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x)</a:t>
            </a:r>
            <a:r>
              <a:rPr lang="en-US" sz="3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3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ụng</a:t>
            </a:r>
            <a:r>
              <a:rPr lang="en-US" sz="3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ụ</a:t>
            </a:r>
            <a:r>
              <a:rPr lang="en-US" sz="3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3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ên</a:t>
            </a:r>
            <a:r>
              <a:rPr lang="en-US" sz="3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ọi</a:t>
            </a:r>
            <a:r>
              <a:rPr lang="en-US" sz="3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3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3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ơnghen</a:t>
            </a:r>
            <a:r>
              <a:rPr lang="en-US" sz="3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pic>
        <p:nvPicPr>
          <p:cNvPr id="71683" name="Picture 3" descr="roentge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9538" y="0"/>
            <a:ext cx="52260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304800" y="0"/>
            <a:ext cx="3124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876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600" decel="1000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600" decel="1000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600" decel="1000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600" decel="1000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285188"/>
            <a:ext cx="63367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I. CÁCH TẠO TIA X</a:t>
            </a:r>
            <a:endParaRPr lang="en-US" sz="28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1520" y="893912"/>
            <a:ext cx="3960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. </a:t>
            </a:r>
            <a:r>
              <a:rPr lang="en-US" sz="24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ấu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ạo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Cu-</a:t>
            </a:r>
            <a:r>
              <a:rPr lang="en-US" sz="24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ít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sz="24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ơ</a:t>
            </a:r>
            <a:endParaRPr lang="en-US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Oval Callout 1"/>
          <p:cNvSpPr/>
          <p:nvPr/>
        </p:nvSpPr>
        <p:spPr>
          <a:xfrm>
            <a:off x="467544" y="1484784"/>
            <a:ext cx="3240360" cy="1512168"/>
          </a:xfrm>
          <a:prstGeom prst="wedgeEllipseCallou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827584" y="1640703"/>
            <a:ext cx="25922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ãy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ê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ấ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ạ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ố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Cu-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ít-giơ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11"/>
          <p:cNvSpPr txBox="1">
            <a:spLocks noChangeArrowheads="1"/>
          </p:cNvSpPr>
          <p:nvPr/>
        </p:nvSpPr>
        <p:spPr bwMode="auto">
          <a:xfrm>
            <a:off x="677346" y="2415058"/>
            <a:ext cx="5924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+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atốt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(K):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im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oại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.</a:t>
            </a:r>
          </a:p>
        </p:txBody>
      </p:sp>
      <p:sp>
        <p:nvSpPr>
          <p:cNvPr id="9" name="TextBox 13"/>
          <p:cNvSpPr txBox="1">
            <a:spLocks noChangeArrowheads="1"/>
          </p:cNvSpPr>
          <p:nvPr/>
        </p:nvSpPr>
        <p:spPr bwMode="auto">
          <a:xfrm>
            <a:off x="690046" y="1254596"/>
            <a:ext cx="8229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buFont typeface="Arial" pitchFamily="34" charset="0"/>
              <a:buNone/>
            </a:pP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*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Ống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ủy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inh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ân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hông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ồm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10" name="TextBox 14"/>
          <p:cNvSpPr txBox="1">
            <a:spLocks noChangeArrowheads="1"/>
          </p:cNvSpPr>
          <p:nvPr/>
        </p:nvSpPr>
        <p:spPr bwMode="auto">
          <a:xfrm>
            <a:off x="840858" y="2907183"/>
            <a:ext cx="29718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nốt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(A):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im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oại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hối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ượng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ử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ớn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óng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ảy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ao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uội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òng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ước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oạt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ộng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11" name="TextBox 13"/>
          <p:cNvSpPr txBox="1">
            <a:spLocks noChangeArrowheads="1"/>
          </p:cNvSpPr>
          <p:nvPr/>
        </p:nvSpPr>
        <p:spPr bwMode="auto">
          <a:xfrm>
            <a:off x="690046" y="1627658"/>
            <a:ext cx="822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buFont typeface="Arial" pitchFamily="34" charset="0"/>
              <a:buNone/>
            </a:pP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-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ợi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ây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im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oại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uồn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át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electron. 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90046" y="2000721"/>
            <a:ext cx="8229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buFont typeface="Arial" pitchFamily="34" charset="0"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- Hai điện cực: </a:t>
            </a:r>
          </a:p>
        </p:txBody>
      </p:sp>
      <p:pic>
        <p:nvPicPr>
          <p:cNvPr id="1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8396" y="2996952"/>
            <a:ext cx="4921250" cy="293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8811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3" grpId="0"/>
      <p:bldP spid="3" grpId="1"/>
      <p:bldP spid="8" grpId="0"/>
      <p:bldP spid="9" grpId="0"/>
      <p:bldP spid="10" grpId="0"/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ách tạo ra tia X - Ống Cu-lít-giơ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15008" y="764704"/>
            <a:ext cx="8928992" cy="50225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5062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107504" y="241012"/>
            <a:ext cx="7010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III.  BẢN CHẤT - TÍNH CHẤT TIA X</a:t>
            </a:r>
          </a:p>
        </p:txBody>
      </p:sp>
      <p:sp>
        <p:nvSpPr>
          <p:cNvPr id="5" name="TextBox 14"/>
          <p:cNvSpPr txBox="1">
            <a:spLocks noChangeArrowheads="1"/>
          </p:cNvSpPr>
          <p:nvPr/>
        </p:nvSpPr>
        <p:spPr bwMode="auto">
          <a:xfrm>
            <a:off x="530757" y="2194984"/>
            <a:ext cx="86044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ia X </a:t>
            </a:r>
            <a:r>
              <a:rPr lang="en-US" altLang="en-US" sz="24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alt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óng</a:t>
            </a:r>
            <a:r>
              <a:rPr lang="en-US" altLang="en-US" sz="24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iện</a:t>
            </a:r>
            <a:r>
              <a:rPr lang="en-US" altLang="en-US" sz="24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altLang="en-US" sz="24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alt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ước</a:t>
            </a:r>
            <a:r>
              <a:rPr lang="en-US" alt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óng</a:t>
            </a:r>
            <a:r>
              <a:rPr lang="en-US" alt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alt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0</a:t>
            </a:r>
            <a:r>
              <a:rPr lang="en-US" altLang="en-US" sz="2400" b="1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-11</a:t>
            </a:r>
            <a:r>
              <a:rPr lang="en-US" alt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 </a:t>
            </a:r>
            <a:r>
              <a:rPr lang="en-US" alt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alt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10</a:t>
            </a:r>
            <a:r>
              <a:rPr lang="en-US" altLang="en-US" sz="2400" b="1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-8</a:t>
            </a:r>
            <a:r>
              <a:rPr lang="en-US" alt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.  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971600" y="1139552"/>
            <a:ext cx="24638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1. </a:t>
            </a:r>
            <a:r>
              <a:rPr lang="en-US" altLang="en-US" sz="2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Bản</a:t>
            </a:r>
            <a:r>
              <a:rPr lang="en-US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6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chất</a:t>
            </a:r>
            <a:r>
              <a:rPr lang="en-US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Cloud Callout 6"/>
          <p:cNvSpPr/>
          <p:nvPr/>
        </p:nvSpPr>
        <p:spPr>
          <a:xfrm>
            <a:off x="683568" y="764232"/>
            <a:ext cx="7632848" cy="2088704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627784" y="1385773"/>
            <a:ext cx="475252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ia X </a:t>
            </a:r>
            <a:r>
              <a:rPr lang="en-US" sz="26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gì</a:t>
            </a:r>
            <a:r>
              <a:rPr 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?</a:t>
            </a:r>
            <a:endParaRPr lang="en-US" sz="26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endParaRPr lang="en-US" sz="26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4927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7" grpId="1" animBg="1"/>
      <p:bldP spid="8" grpId="0"/>
      <p:bldP spid="8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2"/>
          <p:cNvSpPr txBox="1">
            <a:spLocks noChangeArrowheads="1"/>
          </p:cNvSpPr>
          <p:nvPr/>
        </p:nvSpPr>
        <p:spPr bwMode="auto">
          <a:xfrm>
            <a:off x="323528" y="260648"/>
            <a:ext cx="4191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en-US" alt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hất</a:t>
            </a: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ia</a:t>
            </a:r>
            <a:r>
              <a:rPr lang="en-US" alt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X: </a:t>
            </a:r>
          </a:p>
        </p:txBody>
      </p:sp>
      <p:sp>
        <p:nvSpPr>
          <p:cNvPr id="5" name="Cloud Callout 4"/>
          <p:cNvSpPr/>
          <p:nvPr/>
        </p:nvSpPr>
        <p:spPr>
          <a:xfrm>
            <a:off x="1115616" y="1340768"/>
            <a:ext cx="6048672" cy="3024336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267744" y="2204864"/>
            <a:ext cx="388843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>
                <a:latin typeface="Arial" pitchFamily="34" charset="0"/>
                <a:cs typeface="Arial" pitchFamily="34" charset="0"/>
              </a:rPr>
              <a:t>Hãy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latin typeface="Arial" pitchFamily="34" charset="0"/>
                <a:cs typeface="Arial" pitchFamily="34" charset="0"/>
              </a:rPr>
              <a:t>nêu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latin typeface="Arial" pitchFamily="34" charset="0"/>
                <a:cs typeface="Arial" pitchFamily="34" charset="0"/>
              </a:rPr>
              <a:t>chất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latin typeface="Arial" pitchFamily="34" charset="0"/>
                <a:cs typeface="Arial" pitchFamily="34" charset="0"/>
              </a:rPr>
              <a:t>tác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latin typeface="Arial" pitchFamily="34" charset="0"/>
                <a:cs typeface="Arial" pitchFamily="34" charset="0"/>
              </a:rPr>
              <a:t>dụng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latin typeface="Arial" pitchFamily="34" charset="0"/>
                <a:cs typeface="Arial" pitchFamily="34" charset="0"/>
              </a:rPr>
              <a:t>tia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 X</a:t>
            </a:r>
            <a:endParaRPr lang="en-US" sz="2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6126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70" name="Picture 7" descr="hop-qua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404664"/>
            <a:ext cx="44196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8" descr="20902049_images1944366_tiaX_08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3397102"/>
            <a:ext cx="4191000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14"/>
          <p:cNvSpPr txBox="1">
            <a:spLocks noChangeArrowheads="1"/>
          </p:cNvSpPr>
          <p:nvPr/>
        </p:nvSpPr>
        <p:spPr bwMode="auto">
          <a:xfrm>
            <a:off x="4926806" y="4558051"/>
            <a:ext cx="4014787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Tia X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ả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âm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uyên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ctr" eaLnBrk="1" hangingPunct="1"/>
            <a:r>
              <a:rPr lang="en-US" altLang="en-US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altLang="en-US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ưng</a:t>
            </a:r>
            <a:r>
              <a:rPr lang="en-US" altLang="en-US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pic>
        <p:nvPicPr>
          <p:cNvPr id="9" name="Picture 2" descr="E:\GIAO AN - BG - BT\BG\BG 12\Tia RonGen\d1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8700" y="404664"/>
            <a:ext cx="41910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43000" y="5997427"/>
            <a:ext cx="9001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Dễ</a:t>
            </a:r>
            <a:r>
              <a:rPr lang="en-US" dirty="0" smtClean="0"/>
              <a:t> </a:t>
            </a:r>
            <a:r>
              <a:rPr lang="en-US" dirty="0" err="1" smtClean="0"/>
              <a:t>dàng</a:t>
            </a:r>
            <a:r>
              <a:rPr lang="en-US" dirty="0" smtClean="0"/>
              <a:t> </a:t>
            </a:r>
            <a:r>
              <a:rPr lang="en-US" dirty="0" err="1" smtClean="0"/>
              <a:t>đi</a:t>
            </a:r>
            <a:r>
              <a:rPr lang="en-US" dirty="0" smtClean="0"/>
              <a:t> qua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vật</a:t>
            </a:r>
            <a:r>
              <a:rPr lang="en-US" dirty="0" smtClean="0"/>
              <a:t> </a:t>
            </a:r>
            <a:r>
              <a:rPr lang="en-US" dirty="0" err="1" smtClean="0"/>
              <a:t>không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suốt</a:t>
            </a:r>
            <a:r>
              <a:rPr lang="en-US" dirty="0" smtClean="0"/>
              <a:t> </a:t>
            </a:r>
            <a:r>
              <a:rPr lang="en-US" dirty="0" err="1" smtClean="0"/>
              <a:t>đối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as </a:t>
            </a:r>
            <a:r>
              <a:rPr lang="en-US" dirty="0" err="1" smtClean="0"/>
              <a:t>thông</a:t>
            </a:r>
            <a:r>
              <a:rPr lang="en-US" dirty="0" smtClean="0"/>
              <a:t> </a:t>
            </a:r>
            <a:r>
              <a:rPr lang="en-US" dirty="0" err="1" smtClean="0"/>
              <a:t>thường</a:t>
            </a:r>
            <a:r>
              <a:rPr lang="en-US" dirty="0" smtClean="0"/>
              <a:t> </a:t>
            </a:r>
            <a:r>
              <a:rPr lang="en-US" dirty="0" err="1" smtClean="0"/>
              <a:t>như</a:t>
            </a:r>
            <a:r>
              <a:rPr lang="en-US" dirty="0" smtClean="0"/>
              <a:t> </a:t>
            </a:r>
            <a:r>
              <a:rPr lang="en-US" dirty="0" err="1" smtClean="0"/>
              <a:t>gỗ</a:t>
            </a:r>
            <a:r>
              <a:rPr lang="en-US" dirty="0" smtClean="0"/>
              <a:t>, </a:t>
            </a:r>
            <a:r>
              <a:rPr lang="en-US" dirty="0" err="1" smtClean="0"/>
              <a:t>giấy</a:t>
            </a:r>
            <a:r>
              <a:rPr lang="en-US" dirty="0" smtClean="0"/>
              <a:t>, </a:t>
            </a:r>
            <a:r>
              <a:rPr lang="en-US" dirty="0" err="1" smtClean="0"/>
              <a:t>vải</a:t>
            </a:r>
            <a:r>
              <a:rPr lang="en-US" dirty="0" smtClean="0"/>
              <a:t>, da, </a:t>
            </a:r>
            <a:r>
              <a:rPr lang="en-US" dirty="0" err="1" smtClean="0"/>
              <a:t>thịt</a:t>
            </a:r>
            <a:r>
              <a:rPr lang="en-US" dirty="0" smtClean="0"/>
              <a:t>. </a:t>
            </a:r>
            <a:r>
              <a:rPr lang="en-US" dirty="0" err="1" smtClean="0"/>
              <a:t>Khó</a:t>
            </a:r>
            <a:r>
              <a:rPr lang="en-US" dirty="0" smtClean="0"/>
              <a:t> </a:t>
            </a:r>
            <a:r>
              <a:rPr lang="en-US" dirty="0" err="1" smtClean="0"/>
              <a:t>đi</a:t>
            </a:r>
            <a:r>
              <a:rPr lang="en-US" dirty="0" smtClean="0"/>
              <a:t> </a:t>
            </a:r>
            <a:r>
              <a:rPr lang="en-US" dirty="0" err="1" smtClean="0"/>
              <a:t>qu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mô</a:t>
            </a:r>
            <a:r>
              <a:rPr lang="en-US" dirty="0" smtClean="0"/>
              <a:t> </a:t>
            </a:r>
            <a:r>
              <a:rPr lang="en-US" dirty="0" err="1" smtClean="0"/>
              <a:t>cứng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kim</a:t>
            </a:r>
            <a:r>
              <a:rPr lang="en-US" dirty="0" smtClean="0"/>
              <a:t> </a:t>
            </a:r>
            <a:r>
              <a:rPr lang="en-US" dirty="0" err="1" smtClean="0"/>
              <a:t>loại</a:t>
            </a:r>
            <a:r>
              <a:rPr lang="en-US" dirty="0" smtClean="0"/>
              <a:t>. Kim </a:t>
            </a:r>
            <a:r>
              <a:rPr lang="en-US" dirty="0" err="1" smtClean="0"/>
              <a:t>loại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nguyên</a:t>
            </a:r>
            <a:r>
              <a:rPr lang="en-US" dirty="0" smtClean="0"/>
              <a:t> </a:t>
            </a:r>
            <a:r>
              <a:rPr lang="en-US" dirty="0" err="1" smtClean="0"/>
              <a:t>tử</a:t>
            </a:r>
            <a:r>
              <a:rPr lang="en-US" dirty="0"/>
              <a:t> </a:t>
            </a:r>
            <a:r>
              <a:rPr lang="en-US" dirty="0" err="1" smtClean="0"/>
              <a:t>khối</a:t>
            </a:r>
            <a:r>
              <a:rPr lang="en-US" dirty="0" smtClean="0"/>
              <a:t> </a:t>
            </a:r>
            <a:r>
              <a:rPr lang="en-US" dirty="0" err="1" smtClean="0"/>
              <a:t>càng</a:t>
            </a:r>
            <a:r>
              <a:rPr lang="en-US" dirty="0" smtClean="0"/>
              <a:t> </a:t>
            </a:r>
            <a:r>
              <a:rPr lang="en-US" dirty="0" err="1" smtClean="0"/>
              <a:t>lớn</a:t>
            </a:r>
            <a:r>
              <a:rPr lang="en-US" dirty="0" smtClean="0"/>
              <a:t> </a:t>
            </a:r>
            <a:r>
              <a:rPr lang="en-US" dirty="0" err="1" smtClean="0"/>
              <a:t>càng</a:t>
            </a:r>
            <a:r>
              <a:rPr lang="en-US" dirty="0" smtClean="0"/>
              <a:t> </a:t>
            </a:r>
            <a:r>
              <a:rPr lang="en-US" dirty="0" err="1" smtClean="0"/>
              <a:t>khó</a:t>
            </a:r>
            <a:r>
              <a:rPr lang="en-US" dirty="0" smtClean="0"/>
              <a:t> </a:t>
            </a:r>
            <a:r>
              <a:rPr lang="en-US" dirty="0" err="1" smtClean="0"/>
              <a:t>đi</a:t>
            </a:r>
            <a:r>
              <a:rPr lang="en-US" dirty="0" smtClean="0"/>
              <a:t> qua. </a:t>
            </a:r>
            <a:r>
              <a:rPr lang="en-US" dirty="0" err="1" smtClean="0"/>
              <a:t>Thường</a:t>
            </a:r>
            <a:r>
              <a:rPr lang="en-US" dirty="0" smtClean="0"/>
              <a:t> </a:t>
            </a:r>
            <a:r>
              <a:rPr lang="en-US" dirty="0" err="1" smtClean="0"/>
              <a:t>dùng</a:t>
            </a:r>
            <a:r>
              <a:rPr lang="en-US" dirty="0" smtClean="0"/>
              <a:t> </a:t>
            </a:r>
            <a:r>
              <a:rPr lang="en-US" dirty="0" err="1" smtClean="0"/>
              <a:t>chì</a:t>
            </a:r>
            <a:r>
              <a:rPr lang="en-US" dirty="0" smtClean="0"/>
              <a:t> </a:t>
            </a:r>
            <a:r>
              <a:rPr lang="en-US" dirty="0" err="1" smtClean="0"/>
              <a:t>làm</a:t>
            </a:r>
            <a:r>
              <a:rPr lang="en-US" dirty="0" smtClean="0"/>
              <a:t> </a:t>
            </a:r>
            <a:r>
              <a:rPr lang="en-US" dirty="0" err="1" smtClean="0"/>
              <a:t>tấm</a:t>
            </a:r>
            <a:r>
              <a:rPr lang="en-US" dirty="0" smtClean="0"/>
              <a:t> </a:t>
            </a:r>
            <a:r>
              <a:rPr lang="en-US" dirty="0" err="1" smtClean="0"/>
              <a:t>bảo</a:t>
            </a:r>
            <a:r>
              <a:rPr lang="en-US" dirty="0" smtClean="0"/>
              <a:t> </a:t>
            </a:r>
            <a:r>
              <a:rPr lang="en-US" dirty="0" err="1" smtClean="0"/>
              <a:t>vệ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8460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 txBox="1">
            <a:spLocks noChangeArrowheads="1"/>
          </p:cNvSpPr>
          <p:nvPr/>
        </p:nvSpPr>
        <p:spPr bwMode="auto">
          <a:xfrm>
            <a:off x="5051425" y="1882775"/>
            <a:ext cx="3429000" cy="152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1588"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Tia X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en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alt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n-US" alt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en-US" alt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alt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alt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ụp</a:t>
            </a:r>
            <a:r>
              <a:rPr lang="en-US" alt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US" alt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1747" name="Picture 3" descr="E:\GIAO AN - BG - BT\BG\BG 12\Tia RonGen\chup x quan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862013"/>
            <a:ext cx="4389438" cy="251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19361625"/>
      </p:ext>
    </p:extLst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</TotalTime>
  <Words>488</Words>
  <Application>Microsoft Office PowerPoint</Application>
  <PresentationFormat>On-screen Show (4:3)</PresentationFormat>
  <Paragraphs>80</Paragraphs>
  <Slides>14</Slides>
  <Notes>2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Office Theme</vt:lpstr>
      <vt:lpstr>Equation</vt:lpstr>
      <vt:lpstr>Bitmap Image</vt:lpstr>
      <vt:lpstr>PowerPoint Presentation</vt:lpstr>
      <vt:lpstr>PowerPoint Presentation</vt:lpstr>
      <vt:lpstr>WILHELM.CONRAD. ROENTGEN (1845- 1923) Giải thưởng Noben 1901. Năm 1895, nhà bác học người Đức Rơnghen đã phát minh ra tia Rơnghen(tia x)với dụng cụ có tên gọi là ống Rơnghen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g sóng điện từ: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2</cp:revision>
  <dcterms:created xsi:type="dcterms:W3CDTF">2021-03-05T03:27:09Z</dcterms:created>
  <dcterms:modified xsi:type="dcterms:W3CDTF">2021-03-12T00:45:17Z</dcterms:modified>
</cp:coreProperties>
</file>